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287FD8" w:rsidP="00287FD8">
      <w:pPr>
        <w:ind w:left="0" w:firstLine="0"/>
      </w:pPr>
      <w:r>
        <w:t>Math 4</w:t>
      </w:r>
      <w:r w:rsidR="00AE1163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</w:t>
      </w:r>
      <w:r w:rsidR="00AE1163">
        <w:t>______</w:t>
      </w:r>
      <w:r>
        <w:t>___</w:t>
      </w:r>
    </w:p>
    <w:p w:rsidR="00287FD8" w:rsidRDefault="00867F80" w:rsidP="00287FD8">
      <w:pPr>
        <w:ind w:left="0" w:firstLine="0"/>
      </w:pPr>
      <w:r>
        <w:rPr>
          <w:b/>
        </w:rPr>
        <w:t>1-1 Function Families Review</w:t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287FD8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rPr>
          <w:i/>
        </w:rPr>
        <w:tab/>
      </w:r>
      <w:r w:rsidR="005E0394">
        <w:t>Date________</w:t>
      </w:r>
      <w:r w:rsidR="00C06F48">
        <w:rPr>
          <w:i/>
        </w:rPr>
        <w:tab/>
      </w:r>
    </w:p>
    <w:p w:rsidR="00287FD8" w:rsidRDefault="00287FD8" w:rsidP="00287FD8">
      <w:pPr>
        <w:ind w:left="0" w:firstLine="0"/>
      </w:pPr>
    </w:p>
    <w:p w:rsidR="00287FD8" w:rsidRDefault="008C3BFB" w:rsidP="008C3BFB">
      <w:pPr>
        <w:ind w:left="0" w:firstLine="0"/>
        <w:rPr>
          <w:i/>
        </w:rPr>
      </w:pPr>
      <w:r>
        <w:rPr>
          <w:i/>
        </w:rPr>
        <w:t>In this investigation, you will be working towards the following learning objectives:</w:t>
      </w:r>
    </w:p>
    <w:p w:rsidR="00E57D17" w:rsidRPr="005E0394" w:rsidRDefault="00E57D17" w:rsidP="00E57D17">
      <w:pPr>
        <w:pStyle w:val="ListParagraph"/>
        <w:numPr>
          <w:ilvl w:val="0"/>
          <w:numId w:val="8"/>
        </w:numPr>
        <w:rPr>
          <w:i/>
          <w:color w:val="000000"/>
        </w:rPr>
      </w:pPr>
      <w:r w:rsidRPr="005E0394">
        <w:rPr>
          <w:rFonts w:eastAsiaTheme="minorHAnsi"/>
          <w:i/>
        </w:rPr>
        <w:t>I can review and extend properties of basic function families and their uses in mathematical modeling</w:t>
      </w:r>
      <w:r w:rsidRPr="005E0394">
        <w:rPr>
          <w:i/>
          <w:color w:val="000000"/>
        </w:rPr>
        <w:t xml:space="preserve"> </w:t>
      </w:r>
    </w:p>
    <w:p w:rsidR="00E57D17" w:rsidRPr="005E0394" w:rsidRDefault="00E57D17" w:rsidP="00E57D17">
      <w:pPr>
        <w:pStyle w:val="ListParagraph"/>
        <w:numPr>
          <w:ilvl w:val="0"/>
          <w:numId w:val="8"/>
        </w:numPr>
        <w:rPr>
          <w:i/>
        </w:rPr>
      </w:pPr>
      <w:r w:rsidRPr="005E0394">
        <w:rPr>
          <w:i/>
          <w:color w:val="000000"/>
        </w:rPr>
        <w:t>I can solve problems involving basic function families</w:t>
      </w:r>
    </w:p>
    <w:p w:rsidR="00287FD8" w:rsidRPr="00E57D17" w:rsidRDefault="00645CCF" w:rsidP="00E57D17">
      <w:pPr>
        <w:pStyle w:val="ListParagraph"/>
        <w:ind w:firstLine="0"/>
        <w:rPr>
          <w:i/>
        </w:rPr>
      </w:pPr>
      <w:r w:rsidRPr="00645CCF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2" type="#_x0000_t75" style="position:absolute;left:0;text-align:left;margin-left:288.1pt;margin-top:2.2pt;width:73.85pt;height:36.05pt;z-index:-251656192">
            <v:imagedata r:id="rId8" o:title=""/>
          </v:shape>
          <o:OLEObject Type="Embed" ProgID="Equation.DSMT4" ShapeID="_x0000_s1062" DrawAspect="Content" ObjectID="_1501421451" r:id="rId9"/>
        </w:pict>
      </w:r>
    </w:p>
    <w:p w:rsidR="00C53DCF" w:rsidRPr="00D20B2D" w:rsidRDefault="00C53DCF" w:rsidP="00C53DCF">
      <w:r w:rsidRPr="00D20B2D">
        <w:t xml:space="preserve">Use </w:t>
      </w:r>
      <w:r>
        <w:t>the following function to answer the questions below</w:t>
      </w:r>
      <w:r w:rsidRPr="00D20B2D">
        <w:t>:</w:t>
      </w:r>
      <w:r>
        <w:t xml:space="preserve">  </w:t>
      </w:r>
    </w:p>
    <w:p w:rsidR="00BA36FC" w:rsidRDefault="00BA36FC" w:rsidP="008C3BFB">
      <w:pPr>
        <w:ind w:left="0" w:firstLine="0"/>
      </w:pPr>
    </w:p>
    <w:p w:rsidR="00BA36FC" w:rsidRDefault="00BA36FC" w:rsidP="00BA36FC">
      <w:pPr>
        <w:pStyle w:val="ListParagraph"/>
        <w:numPr>
          <w:ilvl w:val="0"/>
          <w:numId w:val="6"/>
        </w:numPr>
      </w:pPr>
      <w:r>
        <w:t>Complete the following table of values.</w:t>
      </w:r>
    </w:p>
    <w:p w:rsidR="00BA36FC" w:rsidRDefault="00BA36FC" w:rsidP="00BA36FC"/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57"/>
        <w:gridCol w:w="1048"/>
        <w:gridCol w:w="1020"/>
        <w:gridCol w:w="1000"/>
        <w:gridCol w:w="982"/>
        <w:gridCol w:w="962"/>
        <w:gridCol w:w="982"/>
        <w:gridCol w:w="1000"/>
        <w:gridCol w:w="989"/>
        <w:gridCol w:w="1036"/>
      </w:tblGrid>
      <w:tr w:rsidR="00BA36FC" w:rsidTr="00BA36FC">
        <w:trPr>
          <w:trHeight w:val="432"/>
        </w:trPr>
        <w:tc>
          <w:tcPr>
            <w:tcW w:w="558" w:type="dxa"/>
          </w:tcPr>
          <w:p w:rsidR="00BA36FC" w:rsidRPr="00D92FCD" w:rsidRDefault="00BA36FC" w:rsidP="00BA36FC">
            <w:pPr>
              <w:jc w:val="center"/>
              <w:rPr>
                <w:i/>
              </w:rPr>
            </w:pPr>
            <w:r w:rsidRPr="00D92FCD">
              <w:rPr>
                <w:i/>
              </w:rPr>
              <w:t>x</w:t>
            </w:r>
          </w:p>
        </w:tc>
        <w:tc>
          <w:tcPr>
            <w:tcW w:w="1066" w:type="dxa"/>
          </w:tcPr>
          <w:p w:rsidR="00BA36FC" w:rsidRDefault="00BA36FC" w:rsidP="00BA36FC">
            <w:pPr>
              <w:jc w:val="center"/>
            </w:pPr>
            <w:r>
              <w:t>-10,000</w:t>
            </w:r>
          </w:p>
        </w:tc>
        <w:tc>
          <w:tcPr>
            <w:tcW w:w="1053" w:type="dxa"/>
          </w:tcPr>
          <w:p w:rsidR="00BA36FC" w:rsidRDefault="00BA36FC" w:rsidP="00BA36FC">
            <w:pPr>
              <w:jc w:val="center"/>
            </w:pPr>
            <w:r>
              <w:t>-1000</w:t>
            </w:r>
          </w:p>
        </w:tc>
        <w:tc>
          <w:tcPr>
            <w:tcW w:w="1044" w:type="dxa"/>
          </w:tcPr>
          <w:p w:rsidR="00BA36FC" w:rsidRDefault="00BA36FC" w:rsidP="00BA36FC">
            <w:pPr>
              <w:jc w:val="center"/>
            </w:pPr>
            <w:r>
              <w:t>-100</w:t>
            </w:r>
          </w:p>
        </w:tc>
        <w:tc>
          <w:tcPr>
            <w:tcW w:w="1036" w:type="dxa"/>
          </w:tcPr>
          <w:p w:rsidR="00BA36FC" w:rsidRDefault="00BA36FC" w:rsidP="00BA36FC">
            <w:pPr>
              <w:jc w:val="center"/>
            </w:pPr>
            <w:r>
              <w:t>-10</w:t>
            </w:r>
          </w:p>
        </w:tc>
        <w:tc>
          <w:tcPr>
            <w:tcW w:w="1027" w:type="dxa"/>
          </w:tcPr>
          <w:p w:rsidR="00BA36FC" w:rsidRDefault="00BA36FC" w:rsidP="00BA36FC">
            <w:pPr>
              <w:jc w:val="center"/>
            </w:pPr>
            <w:r>
              <w:t>0</w:t>
            </w:r>
          </w:p>
        </w:tc>
        <w:tc>
          <w:tcPr>
            <w:tcW w:w="1036" w:type="dxa"/>
          </w:tcPr>
          <w:p w:rsidR="00BA36FC" w:rsidRDefault="00BA36FC" w:rsidP="00BA36FC">
            <w:pPr>
              <w:jc w:val="center"/>
            </w:pPr>
            <w:r>
              <w:t>10</w:t>
            </w:r>
          </w:p>
        </w:tc>
        <w:tc>
          <w:tcPr>
            <w:tcW w:w="1044" w:type="dxa"/>
          </w:tcPr>
          <w:p w:rsidR="00BA36FC" w:rsidRDefault="00BA36FC" w:rsidP="00BA36FC">
            <w:pPr>
              <w:jc w:val="center"/>
            </w:pPr>
            <w:r>
              <w:t>100</w:t>
            </w:r>
          </w:p>
        </w:tc>
        <w:tc>
          <w:tcPr>
            <w:tcW w:w="1019" w:type="dxa"/>
          </w:tcPr>
          <w:p w:rsidR="00BA36FC" w:rsidRDefault="00BA36FC" w:rsidP="00BA36FC">
            <w:pPr>
              <w:jc w:val="center"/>
            </w:pPr>
            <w:r>
              <w:t>1000</w:t>
            </w:r>
          </w:p>
        </w:tc>
        <w:tc>
          <w:tcPr>
            <w:tcW w:w="1053" w:type="dxa"/>
          </w:tcPr>
          <w:p w:rsidR="00BA36FC" w:rsidRDefault="00BA36FC" w:rsidP="00BA36FC">
            <w:pPr>
              <w:jc w:val="center"/>
            </w:pPr>
            <w:r>
              <w:t>10,000</w:t>
            </w:r>
          </w:p>
        </w:tc>
      </w:tr>
      <w:tr w:rsidR="00BA36FC" w:rsidTr="00BA36FC">
        <w:trPr>
          <w:trHeight w:val="432"/>
        </w:trPr>
        <w:tc>
          <w:tcPr>
            <w:tcW w:w="558" w:type="dxa"/>
          </w:tcPr>
          <w:p w:rsidR="00BA36FC" w:rsidRPr="00D92FCD" w:rsidRDefault="00BA36FC" w:rsidP="00BA36FC">
            <w:pPr>
              <w:jc w:val="center"/>
              <w:rPr>
                <w:i/>
              </w:rPr>
            </w:pPr>
            <w:r w:rsidRPr="00D92FCD">
              <w:rPr>
                <w:i/>
              </w:rPr>
              <w:t>f(x)</w:t>
            </w:r>
          </w:p>
        </w:tc>
        <w:tc>
          <w:tcPr>
            <w:tcW w:w="1066" w:type="dxa"/>
          </w:tcPr>
          <w:p w:rsidR="00BA36FC" w:rsidRDefault="00BA36FC" w:rsidP="00BA36FC">
            <w:pPr>
              <w:jc w:val="center"/>
            </w:pPr>
          </w:p>
        </w:tc>
        <w:tc>
          <w:tcPr>
            <w:tcW w:w="1053" w:type="dxa"/>
          </w:tcPr>
          <w:p w:rsidR="00BA36FC" w:rsidRDefault="00BA36FC" w:rsidP="00BA36FC">
            <w:pPr>
              <w:jc w:val="center"/>
            </w:pPr>
          </w:p>
        </w:tc>
        <w:tc>
          <w:tcPr>
            <w:tcW w:w="1044" w:type="dxa"/>
          </w:tcPr>
          <w:p w:rsidR="00BA36FC" w:rsidRDefault="00BA36FC" w:rsidP="00BA36FC">
            <w:pPr>
              <w:jc w:val="center"/>
            </w:pPr>
          </w:p>
        </w:tc>
        <w:tc>
          <w:tcPr>
            <w:tcW w:w="1036" w:type="dxa"/>
          </w:tcPr>
          <w:p w:rsidR="00BA36FC" w:rsidRDefault="00BA36FC" w:rsidP="00BA36FC">
            <w:pPr>
              <w:jc w:val="center"/>
            </w:pPr>
          </w:p>
        </w:tc>
        <w:tc>
          <w:tcPr>
            <w:tcW w:w="1027" w:type="dxa"/>
          </w:tcPr>
          <w:p w:rsidR="00BA36FC" w:rsidRDefault="00BA36FC" w:rsidP="00BA36FC">
            <w:pPr>
              <w:jc w:val="center"/>
            </w:pPr>
          </w:p>
        </w:tc>
        <w:tc>
          <w:tcPr>
            <w:tcW w:w="1036" w:type="dxa"/>
          </w:tcPr>
          <w:p w:rsidR="00BA36FC" w:rsidRDefault="00BA36FC" w:rsidP="00BA36FC">
            <w:pPr>
              <w:jc w:val="center"/>
            </w:pPr>
          </w:p>
        </w:tc>
        <w:tc>
          <w:tcPr>
            <w:tcW w:w="1044" w:type="dxa"/>
          </w:tcPr>
          <w:p w:rsidR="00BA36FC" w:rsidRDefault="00BA36FC" w:rsidP="00BA36FC">
            <w:pPr>
              <w:jc w:val="center"/>
            </w:pPr>
          </w:p>
        </w:tc>
        <w:tc>
          <w:tcPr>
            <w:tcW w:w="1019" w:type="dxa"/>
          </w:tcPr>
          <w:p w:rsidR="00BA36FC" w:rsidRDefault="00BA36FC" w:rsidP="00BA36FC">
            <w:pPr>
              <w:jc w:val="center"/>
            </w:pPr>
          </w:p>
        </w:tc>
        <w:tc>
          <w:tcPr>
            <w:tcW w:w="1053" w:type="dxa"/>
          </w:tcPr>
          <w:p w:rsidR="00BA36FC" w:rsidRDefault="00BA36FC" w:rsidP="00BA36FC">
            <w:pPr>
              <w:jc w:val="center"/>
            </w:pPr>
          </w:p>
        </w:tc>
      </w:tr>
    </w:tbl>
    <w:p w:rsidR="00BA36FC" w:rsidRPr="00D20B2D" w:rsidRDefault="00BA36FC" w:rsidP="00BA36FC">
      <w:pPr>
        <w:ind w:left="0" w:firstLine="0"/>
      </w:pPr>
    </w:p>
    <w:p w:rsidR="00BA36FC" w:rsidRPr="00D20B2D" w:rsidRDefault="00BA36FC" w:rsidP="00BA36FC">
      <w:pPr>
        <w:pStyle w:val="ListParagraph"/>
        <w:numPr>
          <w:ilvl w:val="0"/>
          <w:numId w:val="6"/>
        </w:numPr>
      </w:pPr>
      <w:r>
        <w:t xml:space="preserve">As the value of </w:t>
      </w:r>
      <w:r w:rsidRPr="00BA36FC">
        <w:rPr>
          <w:i/>
        </w:rPr>
        <w:t xml:space="preserve">x </w:t>
      </w:r>
      <w:r>
        <w:t xml:space="preserve">decreases, what value does </w:t>
      </w:r>
      <w:r w:rsidRPr="00BA36FC">
        <w:rPr>
          <w:i/>
        </w:rPr>
        <w:t xml:space="preserve">f(x) </w:t>
      </w:r>
      <w:r>
        <w:t>appear to approach?  __________</w:t>
      </w:r>
    </w:p>
    <w:p w:rsidR="00BA36FC" w:rsidRPr="00D20B2D" w:rsidRDefault="00BA36FC" w:rsidP="00BA36FC"/>
    <w:p w:rsidR="00BA36FC" w:rsidRDefault="00BA36FC" w:rsidP="00BA36FC">
      <w:pPr>
        <w:numPr>
          <w:ilvl w:val="0"/>
          <w:numId w:val="6"/>
        </w:numPr>
      </w:pPr>
      <w:r>
        <w:t xml:space="preserve">As the value of </w:t>
      </w:r>
      <w:r>
        <w:rPr>
          <w:i/>
        </w:rPr>
        <w:t xml:space="preserve">x </w:t>
      </w:r>
      <w:r>
        <w:t xml:space="preserve">increases, what value does </w:t>
      </w:r>
      <w:r>
        <w:rPr>
          <w:i/>
        </w:rPr>
        <w:t xml:space="preserve">f(x) </w:t>
      </w:r>
      <w:r>
        <w:t>appear to approach?  __________</w:t>
      </w:r>
    </w:p>
    <w:p w:rsidR="00D771FB" w:rsidRPr="00D20B2D" w:rsidRDefault="00D771FB" w:rsidP="00D771FB">
      <w:pPr>
        <w:ind w:left="720" w:firstLine="0"/>
      </w:pPr>
    </w:p>
    <w:p w:rsidR="00C53DCF" w:rsidRPr="00D20B2D" w:rsidRDefault="00645CCF" w:rsidP="00D771FB">
      <w:pPr>
        <w:pStyle w:val="ListParagraph"/>
        <w:numPr>
          <w:ilvl w:val="0"/>
          <w:numId w:val="6"/>
        </w:num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48" type="#_x0000_t32" style="position:absolute;left:0;text-align:left;margin-left:258pt;margin-top:2.85pt;width:0;height:50.25pt;z-index:251700224" o:connectortype="straight"/>
        </w:pict>
      </w:r>
      <w:r w:rsidR="00C53DCF">
        <w:t xml:space="preserve">What is the domain? (use </w:t>
      </w:r>
      <w:r w:rsidR="00C53DCF" w:rsidRPr="00BA36FC">
        <w:rPr>
          <w:b/>
          <w:i/>
        </w:rPr>
        <w:t>interval notation</w:t>
      </w:r>
      <w:r w:rsidR="00D771FB">
        <w:t>)</w:t>
      </w:r>
      <w:r w:rsidR="00D771FB">
        <w:tab/>
      </w:r>
      <w:r w:rsidR="00D771FB">
        <w:tab/>
        <w:t>5.</w:t>
      </w:r>
      <w:r w:rsidR="00D771FB">
        <w:tab/>
      </w:r>
      <w:r w:rsidR="00C53DCF">
        <w:t xml:space="preserve">What is the range? (use </w:t>
      </w:r>
      <w:r w:rsidR="00C53DCF" w:rsidRPr="00BA36FC">
        <w:rPr>
          <w:b/>
          <w:i/>
        </w:rPr>
        <w:t>interval notation</w:t>
      </w:r>
      <w:r w:rsidR="00C53DCF">
        <w:t>)</w:t>
      </w:r>
    </w:p>
    <w:p w:rsidR="00C23E9A" w:rsidRDefault="00C23E9A" w:rsidP="00C53DCF">
      <w:pPr>
        <w:ind w:left="0" w:firstLine="0"/>
        <w:rPr>
          <w:sz w:val="28"/>
          <w:szCs w:val="28"/>
        </w:rPr>
      </w:pPr>
    </w:p>
    <w:p w:rsidR="00C23E9A" w:rsidRDefault="00C23E9A" w:rsidP="00C53DCF">
      <w:pPr>
        <w:ind w:left="0" w:firstLine="0"/>
        <w:rPr>
          <w:sz w:val="28"/>
          <w:szCs w:val="28"/>
        </w:rPr>
      </w:pPr>
    </w:p>
    <w:p w:rsidR="00B10CBC" w:rsidRDefault="00B10CBC" w:rsidP="00C53DCF">
      <w:pPr>
        <w:ind w:left="0" w:firstLine="0"/>
        <w:rPr>
          <w:sz w:val="28"/>
          <w:szCs w:val="28"/>
        </w:rPr>
      </w:pPr>
    </w:p>
    <w:p w:rsidR="00EF3942" w:rsidRDefault="00EF3942" w:rsidP="00C53DCF">
      <w:pPr>
        <w:ind w:left="0" w:firstLine="0"/>
        <w:rPr>
          <w:sz w:val="28"/>
          <w:szCs w:val="28"/>
        </w:rPr>
      </w:pPr>
    </w:p>
    <w:p w:rsidR="00EF3942" w:rsidRDefault="00EF3942" w:rsidP="00C53DCF">
      <w:pPr>
        <w:ind w:left="0" w:firstLine="0"/>
        <w:rPr>
          <w:sz w:val="28"/>
          <w:szCs w:val="28"/>
        </w:rPr>
      </w:pPr>
    </w:p>
    <w:p w:rsidR="00C23E9A" w:rsidRDefault="00EF3942" w:rsidP="00C53DCF">
      <w:pPr>
        <w:ind w:left="0" w:firstLine="0"/>
        <w:rPr>
          <w:b/>
          <w:sz w:val="28"/>
          <w:szCs w:val="28"/>
        </w:rPr>
      </w:pPr>
      <w:r>
        <w:rPr>
          <w:sz w:val="28"/>
          <w:szCs w:val="28"/>
        </w:rPr>
        <w:t xml:space="preserve">Important </w:t>
      </w:r>
      <w:r w:rsidR="00C23E9A">
        <w:rPr>
          <w:sz w:val="28"/>
          <w:szCs w:val="28"/>
        </w:rPr>
        <w:t>Vocabulary</w:t>
      </w:r>
      <w:r>
        <w:rPr>
          <w:sz w:val="28"/>
          <w:szCs w:val="28"/>
        </w:rPr>
        <w:t>:</w:t>
      </w:r>
    </w:p>
    <w:p w:rsidR="00C23E9A" w:rsidRDefault="00C23E9A" w:rsidP="00C53DCF">
      <w:pPr>
        <w:ind w:left="0" w:firstLine="0"/>
        <w:rPr>
          <w:b/>
          <w:sz w:val="28"/>
          <w:szCs w:val="28"/>
        </w:rPr>
      </w:pPr>
    </w:p>
    <w:p w:rsidR="00C23E9A" w:rsidRDefault="00B10CBC" w:rsidP="00C53DCF">
      <w:pPr>
        <w:ind w:left="0" w:firstLine="0"/>
      </w:pPr>
      <w:r>
        <w:t xml:space="preserve">A function is </w:t>
      </w:r>
      <w:r>
        <w:rPr>
          <w:b/>
          <w:u w:val="single"/>
        </w:rPr>
        <w:t>even</w:t>
      </w:r>
      <w:r>
        <w:t xml:space="preserve"> if ____________________________________________________________</w:t>
      </w:r>
      <w:r w:rsidR="00DC592E">
        <w:t>_________</w:t>
      </w:r>
      <w:r>
        <w:t>.</w:t>
      </w:r>
    </w:p>
    <w:p w:rsidR="00B10CBC" w:rsidRDefault="00B10CBC" w:rsidP="00C53DCF">
      <w:pPr>
        <w:ind w:left="0" w:firstLine="0"/>
      </w:pPr>
    </w:p>
    <w:p w:rsidR="00B10CBC" w:rsidRPr="00B10CBC" w:rsidRDefault="00B10CBC" w:rsidP="00C53DCF">
      <w:pPr>
        <w:ind w:left="0" w:firstLine="0"/>
      </w:pPr>
      <w:r>
        <w:t xml:space="preserve">A function is </w:t>
      </w:r>
      <w:r>
        <w:rPr>
          <w:b/>
          <w:u w:val="single"/>
        </w:rPr>
        <w:t>odd</w:t>
      </w:r>
      <w:r>
        <w:t xml:space="preserve"> if ______________________________________________________________________.</w:t>
      </w:r>
    </w:p>
    <w:p w:rsidR="00BB7908" w:rsidRDefault="00BB7908" w:rsidP="00353F5E">
      <w:pPr>
        <w:ind w:left="0" w:firstLine="0"/>
        <w:rPr>
          <w:b/>
        </w:rPr>
      </w:pPr>
    </w:p>
    <w:p w:rsidR="00214004" w:rsidRDefault="00214004" w:rsidP="00353F5E">
      <w:pPr>
        <w:ind w:left="0" w:firstLine="0"/>
        <w:rPr>
          <w:b/>
        </w:rPr>
      </w:pPr>
    </w:p>
    <w:p w:rsidR="00475370" w:rsidRPr="00475370" w:rsidRDefault="00475370" w:rsidP="00475370">
      <w:pPr>
        <w:ind w:left="0" w:firstLine="0"/>
      </w:pPr>
      <w:r>
        <w:t>6.</w:t>
      </w:r>
      <w:r>
        <w:tab/>
        <w:t>Draw an example of an even function.</w:t>
      </w:r>
      <w:r>
        <w:tab/>
      </w:r>
      <w:r>
        <w:tab/>
      </w:r>
      <w:r>
        <w:tab/>
      </w:r>
      <w:r>
        <w:tab/>
        <w:t>7.</w:t>
      </w:r>
      <w:r>
        <w:tab/>
        <w:t xml:space="preserve">Draw an example of an odd function.  </w:t>
      </w:r>
    </w:p>
    <w:p w:rsidR="00214004" w:rsidRDefault="00214004" w:rsidP="00353F5E">
      <w:pPr>
        <w:ind w:left="0" w:firstLine="0"/>
      </w:pPr>
    </w:p>
    <w:p w:rsidR="00475370" w:rsidRDefault="00645CCF" w:rsidP="00353F5E">
      <w:pPr>
        <w:ind w:left="0" w:firstLine="0"/>
      </w:pPr>
      <w:r w:rsidRPr="00645CCF">
        <w:rPr>
          <w:b/>
          <w:noProof/>
        </w:rPr>
        <w:pict>
          <v:group id="_x0000_s1166" style="position:absolute;margin-left:306.3pt;margin-top:8.45pt;width:165pt;height:150.75pt;z-index:251706368" coordorigin="7395,9930" coordsize="4035,3750">
            <v:shape id="_x0000_s1167" type="#_x0000_t32" style="position:absolute;left:7395;top:11850;width:4035;height:0" o:connectortype="straight">
              <v:stroke startarrow="block" endarrow="block"/>
            </v:shape>
            <v:shape id="_x0000_s1168" type="#_x0000_t32" style="position:absolute;left:9405;top:9930;width:0;height:3750" o:connectortype="straight">
              <v:stroke startarrow="block" endarrow="block"/>
            </v:shape>
          </v:group>
        </w:pict>
      </w:r>
      <w:r w:rsidRPr="00645CCF">
        <w:rPr>
          <w:b/>
          <w:noProof/>
        </w:rPr>
        <w:pict>
          <v:group id="_x0000_s1163" style="position:absolute;margin-left:2.25pt;margin-top:8.45pt;width:165pt;height:150.75pt;z-index:251705344" coordorigin="7395,9930" coordsize="4035,3750">
            <v:shape id="_x0000_s1164" type="#_x0000_t32" style="position:absolute;left:7395;top:11850;width:4035;height:0" o:connectortype="straight">
              <v:stroke startarrow="block" endarrow="block"/>
            </v:shape>
            <v:shape id="_x0000_s1165" type="#_x0000_t32" style="position:absolute;left:9405;top:9930;width:0;height:3750" o:connectortype="straight">
              <v:stroke startarrow="block" endarrow="block"/>
            </v:shape>
          </v:group>
        </w:pict>
      </w:r>
    </w:p>
    <w:p w:rsidR="00475370" w:rsidRDefault="00475370" w:rsidP="00353F5E">
      <w:pPr>
        <w:ind w:left="0" w:firstLine="0"/>
      </w:pPr>
    </w:p>
    <w:p w:rsidR="00475370" w:rsidRDefault="00475370" w:rsidP="00353F5E">
      <w:pPr>
        <w:ind w:left="0" w:firstLine="0"/>
      </w:pPr>
    </w:p>
    <w:p w:rsidR="00475370" w:rsidRDefault="00475370" w:rsidP="00353F5E">
      <w:pPr>
        <w:ind w:left="0" w:firstLine="0"/>
      </w:pPr>
    </w:p>
    <w:p w:rsidR="00475370" w:rsidRDefault="00475370" w:rsidP="00353F5E">
      <w:pPr>
        <w:ind w:left="0" w:firstLine="0"/>
      </w:pPr>
    </w:p>
    <w:p w:rsidR="00214004" w:rsidRDefault="00214004" w:rsidP="00353F5E">
      <w:pPr>
        <w:ind w:left="0" w:firstLine="0"/>
        <w:rPr>
          <w:b/>
        </w:rPr>
      </w:pPr>
    </w:p>
    <w:p w:rsidR="00214004" w:rsidRPr="00475370" w:rsidRDefault="00214004" w:rsidP="00353F5E">
      <w:pPr>
        <w:ind w:left="0" w:firstLine="0"/>
      </w:pPr>
    </w:p>
    <w:p w:rsidR="00214004" w:rsidRDefault="00214004" w:rsidP="00353F5E">
      <w:pPr>
        <w:ind w:left="0" w:firstLine="0"/>
        <w:rPr>
          <w:b/>
        </w:rPr>
      </w:pPr>
    </w:p>
    <w:p w:rsidR="00214004" w:rsidRDefault="00214004" w:rsidP="00353F5E">
      <w:pPr>
        <w:ind w:left="0" w:firstLine="0"/>
        <w:rPr>
          <w:b/>
        </w:rPr>
      </w:pPr>
    </w:p>
    <w:p w:rsidR="00214004" w:rsidRDefault="00214004" w:rsidP="00353F5E">
      <w:pPr>
        <w:ind w:left="0" w:firstLine="0"/>
        <w:rPr>
          <w:b/>
        </w:rPr>
      </w:pPr>
    </w:p>
    <w:p w:rsidR="00214004" w:rsidRDefault="00214004" w:rsidP="00353F5E">
      <w:pPr>
        <w:ind w:left="0" w:firstLine="0"/>
        <w:rPr>
          <w:b/>
        </w:rPr>
      </w:pPr>
    </w:p>
    <w:p w:rsidR="00214004" w:rsidRDefault="00214004" w:rsidP="00353F5E">
      <w:pPr>
        <w:ind w:left="0" w:firstLine="0"/>
        <w:rPr>
          <w:b/>
        </w:rPr>
      </w:pPr>
    </w:p>
    <w:p w:rsidR="00214004" w:rsidRDefault="00214004" w:rsidP="00353F5E">
      <w:pPr>
        <w:ind w:left="0" w:firstLine="0"/>
        <w:rPr>
          <w:b/>
        </w:rPr>
      </w:pPr>
    </w:p>
    <w:p w:rsidR="00214004" w:rsidRDefault="00214004" w:rsidP="00353F5E">
      <w:pPr>
        <w:ind w:left="0" w:firstLine="0"/>
        <w:rPr>
          <w:b/>
        </w:rPr>
      </w:pPr>
    </w:p>
    <w:p w:rsidR="00353F5E" w:rsidRDefault="00645CCF" w:rsidP="00353F5E">
      <w:pPr>
        <w:ind w:left="0" w:firstLine="0"/>
      </w:pPr>
      <w:r w:rsidRPr="00645CCF">
        <w:rPr>
          <w:b/>
          <w:noProof/>
        </w:rPr>
        <w:lastRenderedPageBreak/>
        <w:pict>
          <v:rect id="_x0000_s1079" style="position:absolute;margin-left:224.25pt;margin-top:18.45pt;width:108.75pt;height:17.75pt;z-index:251668480" stroked="f"/>
        </w:pict>
      </w:r>
      <w:r w:rsidR="001B7473">
        <w:t xml:space="preserve">List the type, </w:t>
      </w:r>
      <w:r w:rsidR="00B41A82">
        <w:t>characteristics and sketch a graph for the following functions.</w:t>
      </w:r>
    </w:p>
    <w:p w:rsidR="00353F5E" w:rsidRDefault="00353F5E" w:rsidP="00353F5E">
      <w:pPr>
        <w:ind w:left="0" w:firstLine="0"/>
      </w:pPr>
    </w:p>
    <w:p w:rsidR="00353F5E" w:rsidRDefault="00B41A82" w:rsidP="008B4CEC">
      <w:pPr>
        <w:rPr>
          <w:b/>
        </w:rPr>
      </w:pPr>
      <w:r>
        <w:rPr>
          <w:b/>
        </w:rPr>
        <w:t>____________</w:t>
      </w:r>
      <w:r w:rsidR="00353F5E" w:rsidRPr="00353F5E">
        <w:rPr>
          <w:b/>
        </w:rPr>
        <w:t xml:space="preserve"> Functions</w:t>
      </w:r>
    </w:p>
    <w:p w:rsidR="00353F5E" w:rsidRPr="000C1126" w:rsidRDefault="008B4CEC" w:rsidP="008B4CEC">
      <w:r>
        <w:t>8</w:t>
      </w:r>
      <w:r w:rsidR="00B41A82" w:rsidRPr="00B41A82">
        <w:t>.</w:t>
      </w:r>
      <w:r w:rsidR="00353F5E">
        <w:rPr>
          <w:b/>
        </w:rPr>
        <w:t xml:space="preserve">     </w:t>
      </w:r>
      <w:r w:rsidR="000C1126">
        <w:rPr>
          <w:b/>
        </w:rPr>
        <w:t xml:space="preserve"> </w:t>
      </w:r>
      <w:r w:rsidR="00353F5E" w:rsidRPr="000C1126">
        <w:t xml:space="preserve">General Rule:  </w:t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214004">
        <w:t>Specific</w:t>
      </w:r>
      <w:r w:rsidR="00C22C47">
        <w:t xml:space="preserve"> Function:</w:t>
      </w:r>
    </w:p>
    <w:p w:rsidR="00E666C8" w:rsidRDefault="00645CCF" w:rsidP="00BB7908">
      <w:pPr>
        <w:pStyle w:val="ListParagraph"/>
        <w:ind w:firstLine="0"/>
      </w:pPr>
      <w:r w:rsidRPr="00645CCF">
        <w:rPr>
          <w:b/>
          <w:noProof/>
        </w:rPr>
        <w:pict>
          <v:rect id="_x0000_s1069" style="position:absolute;left:0;text-align:left;margin-left:250.75pt;margin-top:6.25pt;width:108.75pt;height:30pt;z-index:-251672576"/>
        </w:pict>
      </w:r>
      <w:r>
        <w:rPr>
          <w:noProof/>
        </w:rPr>
        <w:pict>
          <v:shape id="_x0000_s1161" type="#_x0000_t75" style="position:absolute;left:0;text-align:left;margin-left:272.25pt;margin-top:6.25pt;width:69.75pt;height:30.75pt;z-index:-251614208;mso-position-horizontal-relative:text;mso-position-vertical-relative:text">
            <v:imagedata r:id="rId10" o:title=""/>
          </v:shape>
          <o:OLEObject Type="Embed" ProgID="Equation.DSMT4" ShapeID="_x0000_s1161" DrawAspect="Content" ObjectID="_1501421452" r:id="rId11"/>
        </w:pict>
      </w:r>
      <w:r>
        <w:rPr>
          <w:noProof/>
        </w:rPr>
        <w:pict>
          <v:rect id="_x0000_s1120" style="position:absolute;left:0;text-align:left;margin-left:32pt;margin-top:9pt;width:75pt;height:26.4pt;z-index:251684864">
            <v:fill opacity="0"/>
          </v:rect>
        </w:pict>
      </w:r>
    </w:p>
    <w:p w:rsidR="00BB7908" w:rsidRDefault="00E666C8" w:rsidP="00BB7908">
      <w:pPr>
        <w:pStyle w:val="ListParagraph"/>
        <w:ind w:firstLine="0"/>
      </w:pPr>
      <w:r w:rsidRPr="00E666C8">
        <w:rPr>
          <w:position w:val="-10"/>
        </w:rPr>
        <w:object w:dxaOrig="1340" w:dyaOrig="320">
          <v:shape id="_x0000_i1027" type="#_x0000_t75" style="width:66.75pt;height:15.75pt" o:ole="">
            <v:imagedata r:id="rId12" o:title=""/>
          </v:shape>
          <o:OLEObject Type="Embed" ProgID="Equation.DSMT4" ShapeID="_x0000_i1027" DrawAspect="Content" ObjectID="_1501421443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5149C">
        <w:tab/>
      </w:r>
    </w:p>
    <w:p w:rsidR="00BB7908" w:rsidRPr="00B2051F" w:rsidRDefault="00645CCF" w:rsidP="00BB7908">
      <w:pPr>
        <w:pStyle w:val="ListParagraph"/>
        <w:ind w:firstLine="0"/>
        <w:rPr>
          <w:i/>
        </w:rPr>
      </w:pPr>
      <w:r w:rsidRPr="00645CCF">
        <w:rPr>
          <w:noProof/>
        </w:rPr>
        <w:pict>
          <v:group id="_x0000_s1029" style="position:absolute;left:0;text-align:left;margin-left:342pt;margin-top:5.2pt;width:165pt;height:150.75pt;z-index:251645952" coordorigin="7395,9930" coordsize="4035,3750">
            <v:shape id="_x0000_s1027" type="#_x0000_t32" style="position:absolute;left:7395;top:11850;width:4035;height:0" o:connectortype="straight">
              <v:stroke startarrow="block" endarrow="block"/>
            </v:shape>
            <v:shape id="_x0000_s1028" type="#_x0000_t32" style="position:absolute;left:9405;top:9930;width:0;height:3750" o:connectortype="straight">
              <v:stroke startarrow="block" endarrow="block"/>
            </v:shape>
          </v:group>
        </w:pict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  <w:r w:rsidR="00B2051F">
        <w:tab/>
      </w:r>
    </w:p>
    <w:p w:rsidR="00BB7908" w:rsidRDefault="00BB7908" w:rsidP="00BB7908">
      <w:pPr>
        <w:pStyle w:val="ListParagraph"/>
        <w:ind w:firstLine="0"/>
      </w:pPr>
    </w:p>
    <w:p w:rsidR="00BB7908" w:rsidRDefault="000C1126" w:rsidP="00BB7908">
      <w:pPr>
        <w:pStyle w:val="ListParagraph"/>
        <w:ind w:firstLine="0"/>
      </w:pPr>
      <w:r>
        <w:t>Domain:</w:t>
      </w:r>
    </w:p>
    <w:p w:rsidR="000C1126" w:rsidRDefault="000C1126" w:rsidP="00BB7908">
      <w:pPr>
        <w:pStyle w:val="ListParagraph"/>
        <w:ind w:firstLine="0"/>
      </w:pPr>
    </w:p>
    <w:p w:rsidR="004B2F8B" w:rsidRDefault="004B2F8B" w:rsidP="00BB7908">
      <w:pPr>
        <w:pStyle w:val="ListParagraph"/>
        <w:ind w:firstLine="0"/>
      </w:pPr>
    </w:p>
    <w:p w:rsidR="000C1126" w:rsidRDefault="000C1126" w:rsidP="00BB7908">
      <w:pPr>
        <w:pStyle w:val="ListParagraph"/>
        <w:ind w:firstLine="0"/>
      </w:pPr>
    </w:p>
    <w:p w:rsidR="000C1126" w:rsidRDefault="000C1126" w:rsidP="00BB7908">
      <w:pPr>
        <w:pStyle w:val="ListParagraph"/>
        <w:ind w:firstLine="0"/>
      </w:pPr>
      <w:r>
        <w:t>Range:</w:t>
      </w:r>
    </w:p>
    <w:p w:rsidR="004B2F8B" w:rsidRDefault="00B2051F" w:rsidP="00BB7908">
      <w:pPr>
        <w:pStyle w:val="ListParagraph"/>
        <w:ind w:firstLine="0"/>
      </w:pPr>
      <w:r>
        <w:tab/>
      </w:r>
      <w:r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  <w:r w:rsidR="004B2F8B">
        <w:tab/>
      </w:r>
    </w:p>
    <w:p w:rsidR="000C1126" w:rsidRPr="00B2051F" w:rsidRDefault="00B2051F" w:rsidP="00BB7908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 w:rsidRPr="00B2051F">
        <w:rPr>
          <w:i/>
        </w:rPr>
        <w:tab/>
      </w:r>
    </w:p>
    <w:p w:rsidR="000C1126" w:rsidRDefault="000C1126" w:rsidP="00B2051F"/>
    <w:p w:rsidR="000C1126" w:rsidRDefault="000C1126" w:rsidP="000C1126">
      <w:pPr>
        <w:pStyle w:val="ListParagraph"/>
        <w:ind w:firstLine="0"/>
      </w:pPr>
      <w:r>
        <w:t>Symmetries (if any):</w:t>
      </w:r>
    </w:p>
    <w:p w:rsidR="000C1126" w:rsidRDefault="000C1126" w:rsidP="000C1126">
      <w:pPr>
        <w:pStyle w:val="ListParagraph"/>
        <w:ind w:firstLine="0"/>
      </w:pPr>
    </w:p>
    <w:p w:rsidR="000C1126" w:rsidRDefault="002312E9" w:rsidP="000C1126">
      <w:pPr>
        <w:pStyle w:val="ListParagraph"/>
        <w:ind w:firstLine="0"/>
      </w:pPr>
      <w:r>
        <w:tab/>
        <w:t>Even, Odd, Neither</w:t>
      </w:r>
      <w:r w:rsidR="003901C1">
        <w:t>, Both</w:t>
      </w:r>
    </w:p>
    <w:p w:rsidR="002312E9" w:rsidRDefault="002312E9" w:rsidP="000C1126">
      <w:pPr>
        <w:pStyle w:val="ListParagraph"/>
        <w:ind w:firstLine="0"/>
      </w:pPr>
    </w:p>
    <w:p w:rsidR="000C1126" w:rsidRDefault="000C1126" w:rsidP="000C1126">
      <w:pPr>
        <w:pStyle w:val="ListParagraph"/>
        <w:ind w:firstLine="0"/>
      </w:pPr>
      <w:r>
        <w:t>Asymptotes (if any):</w:t>
      </w:r>
    </w:p>
    <w:p w:rsidR="000C1126" w:rsidRDefault="006753FE" w:rsidP="000C1126">
      <w:pPr>
        <w:pStyle w:val="ListParagraph"/>
        <w:ind w:firstLine="0"/>
      </w:pPr>
      <w:r>
        <w:tab/>
      </w:r>
    </w:p>
    <w:p w:rsidR="00EE6969" w:rsidRDefault="00EE6969" w:rsidP="006753FE">
      <w:pPr>
        <w:ind w:left="0" w:firstLine="0"/>
      </w:pPr>
    </w:p>
    <w:p w:rsidR="00214004" w:rsidRDefault="00214004" w:rsidP="006753FE">
      <w:pPr>
        <w:ind w:left="0" w:firstLine="0"/>
      </w:pPr>
    </w:p>
    <w:p w:rsidR="00214004" w:rsidRDefault="00214004" w:rsidP="00214004">
      <w:pPr>
        <w:ind w:left="0" w:firstLine="0"/>
      </w:pPr>
      <w:r>
        <w:tab/>
      </w:r>
      <w:r w:rsidR="006E04C0">
        <w:tab/>
      </w:r>
      <w:r>
        <w:t>What happens if</w:t>
      </w:r>
      <w:r w:rsidR="006E04C0">
        <w:t xml:space="preserve"> the lead coefficient has the opposite sign?</w:t>
      </w:r>
    </w:p>
    <w:p w:rsidR="00214004" w:rsidRDefault="00214004" w:rsidP="00214004">
      <w:pPr>
        <w:ind w:left="0" w:firstLine="0"/>
      </w:pPr>
    </w:p>
    <w:p w:rsidR="00214004" w:rsidRDefault="00214004" w:rsidP="00214004">
      <w:pPr>
        <w:ind w:left="0" w:firstLine="0"/>
      </w:pPr>
      <w:r>
        <w:tab/>
      </w:r>
      <w:r>
        <w:tab/>
      </w:r>
      <w:r w:rsidR="006E04C0">
        <w:tab/>
      </w:r>
    </w:p>
    <w:p w:rsidR="004B2F8B" w:rsidRDefault="006753FE" w:rsidP="00214004">
      <w:pPr>
        <w:ind w:left="0" w:firstLine="0"/>
      </w:pPr>
      <w:r>
        <w:tab/>
      </w:r>
      <w:r w:rsidR="00EE6969">
        <w:t xml:space="preserve"> </w:t>
      </w:r>
      <w:r w:rsidR="00EE6969">
        <w:tab/>
      </w:r>
      <w:r w:rsidR="00EE6969">
        <w:tab/>
      </w:r>
      <w:r w:rsidR="00EE6969">
        <w:tab/>
      </w:r>
      <w:r w:rsidR="00EE6969">
        <w:tab/>
      </w:r>
      <w:r w:rsidR="00EE6969">
        <w:tab/>
        <w:t xml:space="preserve">    </w:t>
      </w:r>
    </w:p>
    <w:p w:rsidR="00DB286C" w:rsidRDefault="00645CCF" w:rsidP="00DB286C">
      <w:pPr>
        <w:ind w:left="0" w:firstLine="0"/>
      </w:pPr>
      <w:r w:rsidRPr="00645CCF">
        <w:rPr>
          <w:b/>
          <w:noProof/>
        </w:rPr>
        <w:pict>
          <v:rect id="_x0000_s1117" style="position:absolute;margin-left:233.25pt;margin-top:8.25pt;width:108.75pt;height:17.75pt;z-index:251683840;mso-position-horizontal-relative:text;mso-position-vertical-relative:text" stroked="f"/>
        </w:pict>
      </w:r>
    </w:p>
    <w:p w:rsidR="00DB286C" w:rsidRPr="00B42874" w:rsidRDefault="00B41A82" w:rsidP="00B41A82">
      <w:pPr>
        <w:ind w:left="0" w:firstLine="0"/>
        <w:rPr>
          <w:b/>
        </w:rPr>
      </w:pPr>
      <w:r>
        <w:rPr>
          <w:b/>
        </w:rPr>
        <w:t>______________</w:t>
      </w:r>
      <w:r w:rsidR="00DB286C" w:rsidRPr="00353F5E">
        <w:rPr>
          <w:b/>
        </w:rPr>
        <w:t xml:space="preserve"> Functions</w:t>
      </w:r>
    </w:p>
    <w:p w:rsidR="00E666C8" w:rsidRDefault="008B4CEC" w:rsidP="00B41A82">
      <w:r>
        <w:t>9</w:t>
      </w:r>
      <w:r w:rsidR="00A936B4">
        <w:t xml:space="preserve">.   </w:t>
      </w:r>
      <w:r w:rsidR="00DB286C" w:rsidRPr="000C1126">
        <w:t xml:space="preserve">General Rule:  </w:t>
      </w:r>
      <w:r w:rsidR="00DB286C">
        <w:tab/>
      </w:r>
      <w:r w:rsidR="00DB286C">
        <w:tab/>
      </w:r>
      <w:r w:rsidR="00DB286C">
        <w:tab/>
      </w:r>
      <w:r w:rsidR="00DB286C">
        <w:tab/>
      </w:r>
      <w:r w:rsidR="00DB286C">
        <w:tab/>
      </w:r>
      <w:r w:rsidR="00DB286C">
        <w:tab/>
      </w:r>
      <w:r w:rsidR="00DB286C">
        <w:tab/>
      </w:r>
      <w:r w:rsidR="00DB286C">
        <w:tab/>
      </w:r>
      <w:r w:rsidR="006E04C0">
        <w:t>Specific</w:t>
      </w:r>
      <w:r w:rsidR="00DB286C">
        <w:t xml:space="preserve"> Function:</w:t>
      </w:r>
    </w:p>
    <w:p w:rsidR="00DB286C" w:rsidRDefault="00645CCF" w:rsidP="00E666C8">
      <w:pPr>
        <w:ind w:left="360" w:firstLine="360"/>
      </w:pPr>
      <w:r w:rsidRPr="00645CCF">
        <w:rPr>
          <w:b/>
          <w:noProof/>
        </w:rPr>
        <w:pict>
          <v:rect id="_x0000_s1116" style="position:absolute;left:0;text-align:left;margin-left:244.5pt;margin-top:12.6pt;width:153pt;height:24.75pt;z-index:-251633664"/>
        </w:pict>
      </w:r>
      <w:r>
        <w:rPr>
          <w:noProof/>
        </w:rPr>
        <w:pict>
          <v:rect id="_x0000_s1121" style="position:absolute;left:0;text-align:left;margin-left:29.25pt;margin-top:12.6pt;width:108.75pt;height:26.4pt;z-index:251685888">
            <v:fill opacity="0"/>
          </v:rect>
        </w:pict>
      </w:r>
    </w:p>
    <w:p w:rsidR="00DB286C" w:rsidRPr="00B2051F" w:rsidRDefault="00E666C8" w:rsidP="00DB286C">
      <w:pPr>
        <w:pStyle w:val="ListParagraph"/>
        <w:ind w:firstLine="0"/>
        <w:rPr>
          <w:i/>
        </w:rPr>
      </w:pPr>
      <w:r w:rsidRPr="00E666C8">
        <w:rPr>
          <w:position w:val="-10"/>
        </w:rPr>
        <w:object w:dxaOrig="1880" w:dyaOrig="360">
          <v:shape id="_x0000_i1028" type="#_x0000_t75" style="width:93.75pt;height:18pt" o:ole="">
            <v:imagedata r:id="rId14" o:title=""/>
          </v:shape>
          <o:OLEObject Type="Embed" ProgID="Equation.DSMT4" ShapeID="_x0000_i1028" DrawAspect="Content" ObjectID="_1501421444" r:id="rId15"/>
        </w:object>
      </w:r>
      <w:r w:rsidR="00645CCF" w:rsidRPr="00645CCF">
        <w:rPr>
          <w:noProof/>
        </w:rPr>
        <w:pict>
          <v:group id="_x0000_s1113" style="position:absolute;left:0;text-align:left;margin-left:342pt;margin-top:5.2pt;width:165pt;height:150.75pt;z-index:251681792;mso-position-horizontal-relative:text;mso-position-vertical-relative:text" coordorigin="7395,9930" coordsize="4035,3750">
            <v:shape id="_x0000_s1114" type="#_x0000_t32" style="position:absolute;left:7395;top:11850;width:4035;height:0" o:connectortype="straight">
              <v:stroke startarrow="block" endarrow="block"/>
            </v:shape>
            <v:shape id="_x0000_s1115" type="#_x0000_t32" style="position:absolute;left:9405;top:9930;width:0;height:3750" o:connectortype="straight">
              <v:stroke startarrow="block" endarrow="block"/>
            </v:shape>
          </v:group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-4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x-19</m:t>
        </m:r>
      </m:oMath>
      <w:r>
        <w:tab/>
      </w:r>
      <w:r w:rsidR="00DB286C">
        <w:tab/>
      </w:r>
      <w:r w:rsidR="00215582">
        <w:tab/>
      </w:r>
      <w:r w:rsidR="00215582">
        <w:tab/>
      </w:r>
      <w:r w:rsidR="00215582">
        <w:tab/>
      </w:r>
      <w:r w:rsidR="00215582">
        <w:tab/>
      </w:r>
      <w:r w:rsidR="00215582">
        <w:tab/>
      </w:r>
      <w:r w:rsidR="00215582">
        <w:tab/>
      </w:r>
    </w:p>
    <w:p w:rsidR="00DB286C" w:rsidRDefault="00DB286C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  <w:r>
        <w:t>Domain:</w:t>
      </w:r>
    </w:p>
    <w:p w:rsidR="00DB286C" w:rsidRDefault="00DB286C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  <w:r>
        <w:t>Range:</w:t>
      </w:r>
    </w:p>
    <w:p w:rsidR="00DB286C" w:rsidRPr="00B2051F" w:rsidRDefault="00DB286C" w:rsidP="00DB286C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2051F">
        <w:rPr>
          <w:i/>
        </w:rPr>
        <w:tab/>
      </w:r>
    </w:p>
    <w:p w:rsidR="00DB286C" w:rsidRDefault="00DB286C" w:rsidP="00DB286C"/>
    <w:p w:rsidR="00DB286C" w:rsidRDefault="00DB286C" w:rsidP="00DB286C">
      <w:pPr>
        <w:pStyle w:val="ListParagraph"/>
        <w:ind w:firstLine="0"/>
      </w:pPr>
      <w:r>
        <w:t>Symmetries (if any):</w:t>
      </w:r>
    </w:p>
    <w:p w:rsidR="00DB286C" w:rsidRDefault="00DB286C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  <w:r>
        <w:tab/>
      </w:r>
      <w:r>
        <w:tab/>
        <w:t>Even, Odd, Neither</w:t>
      </w:r>
    </w:p>
    <w:p w:rsidR="00DB286C" w:rsidRDefault="00DB286C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  <w:r>
        <w:t>Asymptotes (if any):</w:t>
      </w:r>
    </w:p>
    <w:p w:rsidR="00DB286C" w:rsidRDefault="00DB286C" w:rsidP="00DB286C">
      <w:pPr>
        <w:ind w:left="0" w:firstLine="0"/>
      </w:pPr>
    </w:p>
    <w:p w:rsidR="004B2F8B" w:rsidRDefault="004B2F8B" w:rsidP="004B2F8B">
      <w:pPr>
        <w:ind w:left="0" w:firstLine="0"/>
      </w:pPr>
    </w:p>
    <w:p w:rsidR="00214004" w:rsidRDefault="00214004" w:rsidP="004B2F8B">
      <w:pPr>
        <w:ind w:left="0" w:firstLine="0"/>
      </w:pPr>
    </w:p>
    <w:p w:rsidR="004B2F8B" w:rsidRDefault="004B2F8B" w:rsidP="004B2F8B">
      <w:pPr>
        <w:ind w:left="0" w:firstLine="0"/>
      </w:pPr>
      <w:r>
        <w:tab/>
      </w:r>
      <w:r>
        <w:tab/>
      </w:r>
      <w:r w:rsidR="006E04C0">
        <w:t>What happens if the lead coefficient has the opposite sign?</w:t>
      </w:r>
    </w:p>
    <w:p w:rsidR="006E04C0" w:rsidRDefault="006E04C0" w:rsidP="004B2F8B">
      <w:pPr>
        <w:ind w:left="0" w:firstLine="0"/>
      </w:pPr>
    </w:p>
    <w:p w:rsidR="00B42874" w:rsidRPr="00B42874" w:rsidRDefault="001B7473" w:rsidP="00B41A82">
      <w:pPr>
        <w:ind w:left="0" w:firstLine="0"/>
        <w:rPr>
          <w:b/>
        </w:rPr>
      </w:pPr>
      <w:r>
        <w:rPr>
          <w:b/>
        </w:rPr>
        <w:lastRenderedPageBreak/>
        <w:t>____________</w:t>
      </w:r>
      <w:r w:rsidR="00B42874" w:rsidRPr="00353F5E">
        <w:rPr>
          <w:b/>
        </w:rPr>
        <w:t>Functions</w:t>
      </w:r>
    </w:p>
    <w:p w:rsidR="003776A0" w:rsidRPr="000C1126" w:rsidRDefault="00645CCF" w:rsidP="00B41A82">
      <w:r>
        <w:rPr>
          <w:noProof/>
        </w:rPr>
        <w:pict>
          <v:rect id="_x0000_s1122" style="position:absolute;left:0;text-align:left;margin-left:29.25pt;margin-top:12.6pt;width:75.75pt;height:26.4pt;z-index:251686912">
            <v:fill opacity="0"/>
          </v:rect>
        </w:pict>
      </w:r>
      <w:r w:rsidR="008B4CEC">
        <w:t>10</w:t>
      </w:r>
      <w:r w:rsidR="00A936B4">
        <w:t xml:space="preserve">.  </w:t>
      </w:r>
      <w:r w:rsidR="003776A0" w:rsidRPr="000C1126">
        <w:t xml:space="preserve">General Rule:  </w:t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6E04C0">
        <w:t>Specific</w:t>
      </w:r>
      <w:r w:rsidR="00C22C47">
        <w:t xml:space="preserve"> Function:</w:t>
      </w:r>
    </w:p>
    <w:p w:rsidR="003776A0" w:rsidRPr="00E666C8" w:rsidRDefault="00645CCF" w:rsidP="00E666C8">
      <w:pPr>
        <w:pStyle w:val="ListParagraph"/>
        <w:ind w:firstLine="0"/>
      </w:pPr>
      <w:r w:rsidRPr="00645CCF">
        <w:rPr>
          <w:b/>
          <w:noProof/>
        </w:rPr>
        <w:pict>
          <v:rect id="_x0000_s1070" style="position:absolute;left:0;text-align:left;margin-left:264pt;margin-top:.45pt;width:108.75pt;height:24.75pt;z-index:-251655168"/>
        </w:pict>
      </w:r>
      <w:r w:rsidR="00E666C8" w:rsidRPr="00E666C8">
        <w:rPr>
          <w:position w:val="-10"/>
        </w:rPr>
        <w:object w:dxaOrig="1219" w:dyaOrig="360">
          <v:shape id="_x0000_i1029" type="#_x0000_t75" style="width:60.75pt;height:18pt" o:ole="">
            <v:imagedata r:id="rId16" o:title=""/>
          </v:shape>
          <o:OLEObject Type="Embed" ProgID="Equation.DSMT4" ShapeID="_x0000_i1029" DrawAspect="Content" ObjectID="_1501421445" r:id="rId17"/>
        </w:object>
      </w:r>
      <w:r>
        <w:rPr>
          <w:noProof/>
        </w:rPr>
        <w:pict>
          <v:group id="_x0000_s1034" style="position:absolute;left:0;text-align:left;margin-left:342pt;margin-top:5.2pt;width:165pt;height:150.75pt;z-index:251648000;mso-position-horizontal-relative:text;mso-position-vertical-relative:text" coordorigin="7395,9930" coordsize="4035,3750">
            <v:shape id="_x0000_s1035" type="#_x0000_t32" style="position:absolute;left:7395;top:11850;width:4035;height:0" o:connectortype="straight">
              <v:stroke startarrow="block" endarrow="block"/>
            </v:shape>
            <v:shape id="_x0000_s1036" type="#_x0000_t32" style="position:absolute;left:9405;top:9930;width:0;height:3750" o:connectortype="straight">
              <v:stroke startarrow="block" endarrow="block"/>
            </v:shape>
          </v:group>
        </w:pict>
      </w:r>
      <w:r w:rsidR="00E666C8">
        <w:tab/>
      </w:r>
      <w:r w:rsidR="00E666C8">
        <w:tab/>
      </w:r>
      <w:r w:rsidR="00E666C8">
        <w:tab/>
      </w:r>
      <w:r w:rsidR="00B5149C">
        <w:tab/>
      </w:r>
      <w:r w:rsidR="00B5149C">
        <w:tab/>
      </w:r>
      <w:r w:rsidR="00B5149C">
        <w:tab/>
      </w:r>
      <w:r w:rsidR="00B5149C">
        <w:tab/>
      </w:r>
      <w:r w:rsidR="00B5149C">
        <w:tab/>
      </w:r>
      <w:r w:rsidR="00B5149C">
        <w:tab/>
      </w:r>
      <w:r w:rsidR="00B5149C">
        <w:tab/>
      </w:r>
      <w:r w:rsidR="00B5149C">
        <w:tab/>
      </w:r>
      <m:oMath>
        <m:r>
          <w:rPr>
            <w:rFonts w:ascii="Cambria Math" w:hAnsi="Cambria Math"/>
          </w:rPr>
          <m:t>f(x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3776A0">
        <w:tab/>
      </w:r>
      <w:r w:rsidR="003776A0">
        <w:tab/>
      </w:r>
      <w:r w:rsidR="003776A0">
        <w:tab/>
      </w:r>
      <w:r w:rsidR="003776A0">
        <w:tab/>
      </w:r>
      <w:r w:rsidR="003776A0">
        <w:tab/>
      </w:r>
      <w:r w:rsidR="00E666C8">
        <w:t xml:space="preserve">     </w:t>
      </w:r>
    </w:p>
    <w:p w:rsidR="00E666C8" w:rsidRDefault="00E666C8" w:rsidP="003776A0">
      <w:pPr>
        <w:pStyle w:val="ListParagraph"/>
        <w:ind w:firstLine="0"/>
      </w:pPr>
    </w:p>
    <w:p w:rsidR="003776A0" w:rsidRDefault="003776A0" w:rsidP="003776A0">
      <w:pPr>
        <w:pStyle w:val="ListParagraph"/>
        <w:ind w:firstLine="0"/>
      </w:pPr>
      <w:r>
        <w:t>Domain:</w:t>
      </w:r>
    </w:p>
    <w:p w:rsidR="003776A0" w:rsidRDefault="003776A0" w:rsidP="003776A0">
      <w:pPr>
        <w:pStyle w:val="ListParagraph"/>
        <w:ind w:firstLine="0"/>
      </w:pPr>
    </w:p>
    <w:p w:rsidR="003776A0" w:rsidRDefault="003776A0" w:rsidP="003776A0">
      <w:pPr>
        <w:pStyle w:val="ListParagraph"/>
        <w:ind w:firstLine="0"/>
      </w:pPr>
    </w:p>
    <w:p w:rsidR="003776A0" w:rsidRDefault="003776A0" w:rsidP="003776A0">
      <w:pPr>
        <w:pStyle w:val="ListParagraph"/>
        <w:ind w:firstLine="0"/>
      </w:pPr>
      <w:r>
        <w:t>Range:</w:t>
      </w:r>
    </w:p>
    <w:p w:rsidR="003776A0" w:rsidRPr="00B2051F" w:rsidRDefault="003776A0" w:rsidP="003776A0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B2051F">
        <w:rPr>
          <w:i/>
        </w:rPr>
        <w:tab/>
      </w:r>
    </w:p>
    <w:p w:rsidR="003776A0" w:rsidRDefault="003776A0" w:rsidP="003776A0"/>
    <w:p w:rsidR="003776A0" w:rsidRDefault="003776A0" w:rsidP="003776A0">
      <w:pPr>
        <w:pStyle w:val="ListParagraph"/>
        <w:ind w:firstLine="0"/>
      </w:pPr>
      <w:r>
        <w:t>Symmetries (if any):</w:t>
      </w:r>
    </w:p>
    <w:p w:rsidR="003776A0" w:rsidRDefault="003776A0" w:rsidP="003776A0">
      <w:pPr>
        <w:pStyle w:val="ListParagraph"/>
        <w:ind w:firstLine="0"/>
      </w:pPr>
    </w:p>
    <w:p w:rsidR="003776A0" w:rsidRDefault="002312E9" w:rsidP="003776A0">
      <w:pPr>
        <w:pStyle w:val="ListParagraph"/>
        <w:ind w:firstLine="0"/>
      </w:pPr>
      <w:r>
        <w:tab/>
      </w:r>
      <w:r>
        <w:tab/>
        <w:t>Even, Odd, Neither</w:t>
      </w:r>
    </w:p>
    <w:p w:rsidR="002312E9" w:rsidRDefault="002312E9" w:rsidP="003776A0">
      <w:pPr>
        <w:pStyle w:val="ListParagraph"/>
        <w:ind w:firstLine="0"/>
      </w:pPr>
    </w:p>
    <w:p w:rsidR="003776A0" w:rsidRDefault="003776A0" w:rsidP="003776A0">
      <w:pPr>
        <w:pStyle w:val="ListParagraph"/>
        <w:ind w:firstLine="0"/>
      </w:pPr>
      <w:r>
        <w:t>Asymptotes (if any):</w:t>
      </w:r>
    </w:p>
    <w:p w:rsidR="003776A0" w:rsidRDefault="003776A0" w:rsidP="003776A0">
      <w:pPr>
        <w:pStyle w:val="ListParagraph"/>
        <w:ind w:firstLine="0"/>
      </w:pPr>
    </w:p>
    <w:p w:rsidR="006966DF" w:rsidRDefault="006966DF" w:rsidP="003776A0">
      <w:pPr>
        <w:pStyle w:val="ListParagraph"/>
        <w:ind w:firstLine="0"/>
      </w:pPr>
    </w:p>
    <w:p w:rsidR="00475370" w:rsidRDefault="00475370" w:rsidP="003776A0">
      <w:pPr>
        <w:pStyle w:val="ListParagraph"/>
        <w:ind w:firstLine="0"/>
      </w:pPr>
    </w:p>
    <w:p w:rsidR="00475370" w:rsidRDefault="00475370" w:rsidP="003776A0">
      <w:pPr>
        <w:pStyle w:val="ListParagraph"/>
        <w:ind w:firstLine="0"/>
      </w:pPr>
    </w:p>
    <w:p w:rsidR="006E04C0" w:rsidRDefault="006E04C0" w:rsidP="003776A0">
      <w:pPr>
        <w:pStyle w:val="ListParagraph"/>
        <w:ind w:firstLine="0"/>
      </w:pPr>
      <w:r>
        <w:t>The function above is an example of exponential growth.  Give an example of a function that represents exponential decay:</w:t>
      </w:r>
    </w:p>
    <w:p w:rsidR="00DB286C" w:rsidRDefault="00DB286C" w:rsidP="001E07F0">
      <w:pPr>
        <w:pStyle w:val="ListParagraph"/>
        <w:ind w:firstLine="0"/>
      </w:pPr>
    </w:p>
    <w:p w:rsidR="00475370" w:rsidRDefault="00475370" w:rsidP="001E07F0">
      <w:pPr>
        <w:pStyle w:val="ListParagraph"/>
        <w:ind w:firstLine="0"/>
      </w:pPr>
    </w:p>
    <w:p w:rsidR="00475370" w:rsidRDefault="00475370" w:rsidP="001E07F0">
      <w:pPr>
        <w:pStyle w:val="ListParagraph"/>
        <w:ind w:firstLine="0"/>
      </w:pPr>
    </w:p>
    <w:p w:rsidR="004B2F8B" w:rsidRDefault="004B2F8B" w:rsidP="001E07F0">
      <w:pPr>
        <w:pStyle w:val="ListParagraph"/>
        <w:ind w:firstLine="0"/>
      </w:pPr>
    </w:p>
    <w:p w:rsidR="004B2F8B" w:rsidRDefault="001B7473" w:rsidP="004B2F8B">
      <w:pPr>
        <w:ind w:left="0" w:firstLine="0"/>
      </w:pPr>
      <w:r>
        <w:rPr>
          <w:b/>
        </w:rPr>
        <w:t>_______________</w:t>
      </w:r>
      <w:r w:rsidR="00B41A82">
        <w:rPr>
          <w:b/>
        </w:rPr>
        <w:t xml:space="preserve"> Functions</w:t>
      </w:r>
      <w:r w:rsidR="004B2F8B">
        <w:tab/>
      </w:r>
      <w:r w:rsidR="004B2F8B">
        <w:tab/>
      </w:r>
    </w:p>
    <w:p w:rsidR="00DB286C" w:rsidRPr="000C1126" w:rsidRDefault="00645CCF" w:rsidP="00B41A82">
      <w:r w:rsidRPr="00645CCF">
        <w:rPr>
          <w:b/>
          <w:noProof/>
        </w:rPr>
        <w:pict>
          <v:rect id="_x0000_s1111" style="position:absolute;left:0;text-align:left;margin-left:256.25pt;margin-top:13pt;width:108.75pt;height:24.75pt;z-index:-251675648"/>
        </w:pict>
      </w:r>
      <w:r w:rsidR="008B4CEC">
        <w:t>11</w:t>
      </w:r>
      <w:r w:rsidR="00A936B4" w:rsidRPr="00A936B4">
        <w:rPr>
          <w:b/>
        </w:rPr>
        <w:t>.</w:t>
      </w:r>
      <w:r w:rsidR="00A936B4">
        <w:t xml:space="preserve">  </w:t>
      </w:r>
      <w:r w:rsidR="00DB286C" w:rsidRPr="000C1126">
        <w:t xml:space="preserve">General Rule:  </w:t>
      </w:r>
      <w:r w:rsidR="00A936B4">
        <w:tab/>
      </w:r>
      <w:r w:rsidR="00A936B4">
        <w:tab/>
      </w:r>
      <w:r w:rsidR="00A936B4">
        <w:tab/>
      </w:r>
      <w:r w:rsidR="00A936B4">
        <w:tab/>
      </w:r>
      <w:r w:rsidR="00A936B4">
        <w:tab/>
      </w:r>
      <w:r w:rsidR="00A936B4">
        <w:tab/>
      </w:r>
      <w:r w:rsidR="00A936B4">
        <w:tab/>
      </w:r>
      <w:r w:rsidR="00A936B4">
        <w:tab/>
      </w:r>
      <w:r w:rsidR="006E04C0">
        <w:t>Specific</w:t>
      </w:r>
      <w:r w:rsidR="00DB286C">
        <w:t xml:space="preserve"> Function:</w:t>
      </w:r>
    </w:p>
    <w:p w:rsidR="00DB286C" w:rsidRPr="00E666C8" w:rsidRDefault="00645CCF" w:rsidP="00E666C8">
      <w:pPr>
        <w:pStyle w:val="ListParagraph"/>
        <w:ind w:firstLine="0"/>
      </w:pPr>
      <w:r>
        <w:rPr>
          <w:noProof/>
        </w:rPr>
        <w:pict>
          <v:rect id="_x0000_s1123" style="position:absolute;left:0;text-align:left;margin-left:32.25pt;margin-top:-.2pt;width:75.75pt;height:26.4pt;z-index:251687936">
            <v:fill opacity="0"/>
          </v:rect>
        </w:pict>
      </w:r>
      <w:r w:rsidR="00E666C8" w:rsidRPr="00E666C8">
        <w:rPr>
          <w:position w:val="-12"/>
        </w:rPr>
        <w:object w:dxaOrig="1340" w:dyaOrig="360">
          <v:shape id="_x0000_i1030" type="#_x0000_t75" style="width:66.75pt;height:18pt" o:ole="">
            <v:imagedata r:id="rId18" o:title=""/>
          </v:shape>
          <o:OLEObject Type="Embed" ProgID="Equation.DSMT4" ShapeID="_x0000_i1030" DrawAspect="Content" ObjectID="_1501421446" r:id="rId19"/>
        </w:object>
      </w:r>
      <w:r>
        <w:rPr>
          <w:noProof/>
        </w:rPr>
        <w:pict>
          <v:group id="_x0000_s1108" style="position:absolute;left:0;text-align:left;margin-left:342pt;margin-top:5.2pt;width:165pt;height:150.75pt;z-index:251642880;mso-position-horizontal-relative:text;mso-position-vertical-relative:text" coordorigin="7395,9930" coordsize="4035,3750">
            <v:shape id="_x0000_s1109" type="#_x0000_t32" style="position:absolute;left:7395;top:11850;width:4035;height:0" o:connectortype="straight">
              <v:stroke startarrow="block" endarrow="block"/>
            </v:shape>
            <v:shape id="_x0000_s1110" type="#_x0000_t32" style="position:absolute;left:9405;top:9930;width:0;height:3750" o:connectortype="straight">
              <v:stroke startarrow="block" endarrow="block"/>
            </v:shape>
          </v:group>
        </w:pict>
      </w:r>
      <w:r w:rsidR="00DB286C">
        <w:tab/>
      </w:r>
      <w:r w:rsidR="00DB286C">
        <w:tab/>
      </w:r>
      <w:r w:rsidR="00DB286C">
        <w:tab/>
      </w:r>
      <w:r w:rsidR="00DB286C">
        <w:tab/>
      </w:r>
      <w:r w:rsidR="00DB286C">
        <w:tab/>
      </w:r>
      <w:r w:rsidR="00DB286C">
        <w:tab/>
      </w:r>
      <w:r w:rsidR="00DB286C">
        <w:tab/>
      </w:r>
      <w:r w:rsidR="00E666C8">
        <w:t xml:space="preserve">       </w:t>
      </w:r>
      <w:r w:rsidR="00DB286C">
        <w:tab/>
      </w:r>
      <w:r w:rsidR="00DB286C">
        <w:tab/>
      </w:r>
      <m:oMath>
        <m:r>
          <w:rPr>
            <w:rFonts w:ascii="Cambria Math" w:hAnsi="Cambria Math"/>
          </w:rPr>
          <m:t>f(x)=ln</m:t>
        </m:r>
        <m:r>
          <m:rPr>
            <m:sty m:val="p"/>
          </m:rPr>
          <w:rPr>
            <w:rFonts w:ascii="Cambria Math" w:hAnsi="Cambria Math"/>
          </w:rPr>
          <m:t>⁡</m:t>
        </m:r>
        <m:r>
          <w:rPr>
            <w:rFonts w:ascii="Cambria Math" w:hAnsi="Cambria Math"/>
          </w:rPr>
          <m:t>(x)</m:t>
        </m:r>
      </m:oMath>
      <w:r w:rsidR="00215582">
        <w:tab/>
      </w:r>
      <w:r w:rsidR="00215582">
        <w:tab/>
      </w:r>
      <w:r w:rsidR="00215582">
        <w:tab/>
      </w:r>
      <w:r w:rsidR="00215582">
        <w:tab/>
      </w:r>
      <w:r w:rsidR="00215582">
        <w:tab/>
      </w:r>
    </w:p>
    <w:p w:rsidR="00E666C8" w:rsidRDefault="00E666C8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  <w:r>
        <w:t>Domain:</w:t>
      </w:r>
    </w:p>
    <w:p w:rsidR="00DB286C" w:rsidRDefault="00DB286C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  <w:r>
        <w:t>Range:</w:t>
      </w:r>
    </w:p>
    <w:p w:rsidR="00DB286C" w:rsidRPr="00B2051F" w:rsidRDefault="00DB286C" w:rsidP="00DB286C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B2051F">
        <w:rPr>
          <w:i/>
        </w:rPr>
        <w:tab/>
      </w:r>
    </w:p>
    <w:p w:rsidR="00DB286C" w:rsidRDefault="00DB286C" w:rsidP="00DB286C"/>
    <w:p w:rsidR="00DB286C" w:rsidRDefault="00DB286C" w:rsidP="00DB286C">
      <w:pPr>
        <w:pStyle w:val="ListParagraph"/>
        <w:ind w:firstLine="0"/>
      </w:pPr>
      <w:r>
        <w:t>Symmetries (if any):</w:t>
      </w:r>
    </w:p>
    <w:p w:rsidR="00DB286C" w:rsidRDefault="00DB286C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  <w:r>
        <w:tab/>
      </w:r>
      <w:r>
        <w:tab/>
        <w:t>Even, Odd, Neither</w:t>
      </w:r>
    </w:p>
    <w:p w:rsidR="00DB286C" w:rsidRDefault="00DB286C" w:rsidP="00DB286C">
      <w:pPr>
        <w:pStyle w:val="ListParagraph"/>
        <w:ind w:firstLine="0"/>
      </w:pPr>
    </w:p>
    <w:p w:rsidR="00DB286C" w:rsidRDefault="00DB286C" w:rsidP="00DB286C">
      <w:pPr>
        <w:pStyle w:val="ListParagraph"/>
        <w:ind w:firstLine="0"/>
      </w:pPr>
      <w:r>
        <w:t>Asymptotes (if any):</w:t>
      </w:r>
    </w:p>
    <w:p w:rsidR="00DB286C" w:rsidRDefault="00DB286C" w:rsidP="00DB286C">
      <w:pPr>
        <w:pStyle w:val="ListParagraph"/>
        <w:ind w:firstLine="0"/>
      </w:pPr>
    </w:p>
    <w:p w:rsidR="00475370" w:rsidRDefault="00475370" w:rsidP="00DB286C">
      <w:pPr>
        <w:pStyle w:val="ListParagraph"/>
        <w:ind w:firstLine="0"/>
      </w:pPr>
    </w:p>
    <w:p w:rsidR="00B41A82" w:rsidRDefault="006E04C0" w:rsidP="00DB286C">
      <w:pPr>
        <w:pStyle w:val="ListParagraph"/>
        <w:ind w:firstLine="0"/>
      </w:pPr>
      <w:r>
        <w:t xml:space="preserve">How does the function above relate to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?</m:t>
        </m:r>
      </m:oMath>
    </w:p>
    <w:p w:rsidR="00B41A82" w:rsidRDefault="00B41A82" w:rsidP="00DB286C">
      <w:pPr>
        <w:pStyle w:val="ListParagraph"/>
        <w:ind w:firstLine="0"/>
      </w:pPr>
    </w:p>
    <w:p w:rsidR="00EF3942" w:rsidRDefault="00EF3942" w:rsidP="006E04C0">
      <w:pPr>
        <w:ind w:left="0" w:firstLine="0"/>
        <w:rPr>
          <w:b/>
        </w:rPr>
      </w:pPr>
    </w:p>
    <w:p w:rsidR="00EF3942" w:rsidRDefault="00EF3942" w:rsidP="006E04C0">
      <w:pPr>
        <w:ind w:left="0" w:firstLine="0"/>
        <w:rPr>
          <w:b/>
        </w:rPr>
      </w:pPr>
    </w:p>
    <w:p w:rsidR="00EF3942" w:rsidRDefault="00EF3942" w:rsidP="006E04C0">
      <w:pPr>
        <w:ind w:left="0" w:firstLine="0"/>
        <w:rPr>
          <w:b/>
        </w:rPr>
      </w:pPr>
    </w:p>
    <w:p w:rsidR="00EF3942" w:rsidRDefault="00EF3942" w:rsidP="006E04C0">
      <w:pPr>
        <w:ind w:left="0" w:firstLine="0"/>
        <w:rPr>
          <w:b/>
        </w:rPr>
      </w:pPr>
    </w:p>
    <w:p w:rsidR="00EF3942" w:rsidRDefault="00EF3942" w:rsidP="006E04C0">
      <w:pPr>
        <w:ind w:left="0" w:firstLine="0"/>
        <w:rPr>
          <w:b/>
        </w:rPr>
      </w:pPr>
    </w:p>
    <w:p w:rsidR="00EF3942" w:rsidRDefault="00EF3942" w:rsidP="006E04C0">
      <w:pPr>
        <w:ind w:left="0" w:firstLine="0"/>
        <w:rPr>
          <w:b/>
        </w:rPr>
      </w:pPr>
    </w:p>
    <w:p w:rsidR="00B5149C" w:rsidRPr="00B42874" w:rsidRDefault="001B7473" w:rsidP="006E04C0">
      <w:pPr>
        <w:ind w:left="0" w:firstLine="0"/>
        <w:rPr>
          <w:b/>
        </w:rPr>
      </w:pPr>
      <w:r>
        <w:rPr>
          <w:b/>
        </w:rPr>
        <w:lastRenderedPageBreak/>
        <w:t>_____________</w:t>
      </w:r>
      <w:r w:rsidR="006E04C0">
        <w:rPr>
          <w:b/>
        </w:rPr>
        <w:t xml:space="preserve"> Function</w:t>
      </w:r>
      <w:r>
        <w:rPr>
          <w:b/>
        </w:rPr>
        <w:t>s</w:t>
      </w:r>
    </w:p>
    <w:p w:rsidR="00B5149C" w:rsidRPr="000C1126" w:rsidRDefault="00645CCF" w:rsidP="00B41A82">
      <w:r w:rsidRPr="00645CCF">
        <w:rPr>
          <w:b/>
          <w:noProof/>
        </w:rPr>
        <w:pict>
          <v:rect id="_x0000_s1093" style="position:absolute;left:0;text-align:left;margin-left:237.75pt;margin-top:12pt;width:108.75pt;height:31.95pt;z-index:-251640832"/>
        </w:pict>
      </w:r>
      <w:r w:rsidRPr="00645CCF">
        <w:rPr>
          <w:b/>
          <w:noProof/>
        </w:rPr>
        <w:pict>
          <v:rect id="_x0000_s1128" style="position:absolute;left:0;text-align:left;margin-left:30.75pt;margin-top:12.75pt;width:82.25pt;height:24.75pt;z-index:-251624448"/>
        </w:pict>
      </w:r>
      <w:r w:rsidR="008B4CEC">
        <w:t>12</w:t>
      </w:r>
      <w:r w:rsidR="00A936B4">
        <w:t xml:space="preserve">.  </w:t>
      </w:r>
      <w:r w:rsidR="00B5149C" w:rsidRPr="000C1126">
        <w:t xml:space="preserve">General Rule:  </w:t>
      </w:r>
      <w:r w:rsidR="00B5149C">
        <w:tab/>
      </w:r>
      <w:r w:rsidR="00B5149C">
        <w:tab/>
      </w:r>
      <w:r w:rsidR="00B5149C">
        <w:tab/>
      </w:r>
      <w:r w:rsidR="00B5149C">
        <w:tab/>
      </w:r>
      <w:r w:rsidR="00B5149C">
        <w:tab/>
      </w:r>
      <w:r w:rsidR="00B5149C">
        <w:tab/>
      </w:r>
      <w:r w:rsidR="00B5149C">
        <w:tab/>
      </w:r>
      <w:r w:rsidR="00B5149C">
        <w:tab/>
      </w:r>
      <w:r w:rsidR="00B41A82">
        <w:t>Specific</w:t>
      </w:r>
      <w:r w:rsidR="00B5149C">
        <w:t xml:space="preserve"> Function:</w:t>
      </w:r>
    </w:p>
    <w:p w:rsidR="00B5149C" w:rsidRPr="00E666C8" w:rsidRDefault="00B1165B" w:rsidP="00E666C8">
      <w:pPr>
        <w:pStyle w:val="ListParagraph"/>
        <w:ind w:firstLine="0"/>
      </w:pPr>
      <w:r>
        <w:rPr>
          <w:noProof/>
        </w:rPr>
        <w:pict>
          <v:shape id="_x0000_s1162" type="#_x0000_t75" style="position:absolute;left:0;text-align:left;margin-left:258pt;margin-top:3.05pt;width:63.75pt;height:20.65pt;z-index:-251612160;mso-position-horizontal-relative:text;mso-position-vertical-relative:text">
            <v:imagedata r:id="rId20" o:title=""/>
          </v:shape>
          <o:OLEObject Type="Embed" ProgID="Equation.DSMT4" ShapeID="_x0000_s1162" DrawAspect="Content" ObjectID="_1501421453" r:id="rId21"/>
        </w:pict>
      </w:r>
      <w:r w:rsidR="00E666C8" w:rsidRPr="00E666C8">
        <w:rPr>
          <w:position w:val="-10"/>
        </w:rPr>
        <w:object w:dxaOrig="1060" w:dyaOrig="360">
          <v:shape id="_x0000_i1032" type="#_x0000_t75" style="width:53.25pt;height:18pt" o:ole="">
            <v:imagedata r:id="rId22" o:title=""/>
          </v:shape>
          <o:OLEObject Type="Embed" ProgID="Equation.DSMT4" ShapeID="_x0000_i1032" DrawAspect="Content" ObjectID="_1501421447" r:id="rId23"/>
        </w:object>
      </w:r>
      <w:r w:rsidR="00645CCF">
        <w:rPr>
          <w:noProof/>
        </w:rPr>
        <w:pict>
          <v:group id="_x0000_s1125" style="position:absolute;left:0;text-align:left;margin-left:342pt;margin-top:5.2pt;width:165pt;height:150.75pt;z-index:251691008;mso-position-horizontal-relative:text;mso-position-vertical-relative:text" coordorigin="7395,9930" coordsize="4035,3750">
            <v:shape id="_x0000_s1126" type="#_x0000_t32" style="position:absolute;left:7395;top:11850;width:4035;height:0" o:connectortype="straight">
              <v:stroke startarrow="block" endarrow="block"/>
            </v:shape>
            <v:shape id="_x0000_s1127" type="#_x0000_t32" style="position:absolute;left:9405;top:9930;width:0;height:3750" o:connectortype="straight">
              <v:stroke startarrow="block" endarrow="block"/>
            </v:shape>
          </v:group>
        </w:pict>
      </w:r>
      <w:r w:rsidR="00E666C8">
        <w:t xml:space="preserve"> </w:t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645CCF">
        <w:rPr>
          <w:noProof/>
        </w:rPr>
        <w:pict>
          <v:group id="_x0000_s1090" style="position:absolute;left:0;text-align:left;margin-left:342pt;margin-top:5.2pt;width:165pt;height:150.75pt;z-index:251674624;mso-position-horizontal-relative:text;mso-position-vertical-relative:text" coordorigin="7395,9930" coordsize="4035,3750">
            <v:shape id="_x0000_s1091" type="#_x0000_t32" style="position:absolute;left:7395;top:11850;width:4035;height:0" o:connectortype="straight">
              <v:stroke startarrow="block" endarrow="block"/>
            </v:shape>
            <v:shape id="_x0000_s1092" type="#_x0000_t32" style="position:absolute;left:9405;top:9930;width:0;height:3750" o:connectortype="straight">
              <v:stroke startarrow="block" endarrow="block"/>
            </v:shape>
          </v:group>
        </w:pict>
      </w:r>
      <w:r w:rsidR="00B5149C">
        <w:tab/>
      </w:r>
      <w:r w:rsidR="00B5149C">
        <w:tab/>
      </w:r>
      <w:r w:rsidR="00B5149C">
        <w:tab/>
      </w:r>
      <w:r w:rsidR="00215582">
        <w:tab/>
      </w:r>
      <w:r w:rsidR="00215582">
        <w:tab/>
      </w:r>
      <w:r w:rsidR="00215582">
        <w:tab/>
      </w:r>
      <w:r w:rsidR="00E666C8">
        <w:tab/>
      </w:r>
      <w:r w:rsidR="00215582">
        <w:tab/>
      </w:r>
      <w:r w:rsidR="00215582">
        <w:tab/>
      </w:r>
    </w:p>
    <w:p w:rsidR="00B5149C" w:rsidRDefault="00B5149C" w:rsidP="006D6988">
      <w:pPr>
        <w:pStyle w:val="ListParagraph"/>
        <w:ind w:firstLine="0"/>
        <w:jc w:val="center"/>
      </w:pPr>
    </w:p>
    <w:p w:rsidR="00B5149C" w:rsidRDefault="00B5149C" w:rsidP="00B5149C">
      <w:pPr>
        <w:pStyle w:val="ListParagraph"/>
        <w:ind w:firstLine="0"/>
      </w:pPr>
      <w:r>
        <w:t>Domain:</w:t>
      </w:r>
    </w:p>
    <w:p w:rsidR="00B5149C" w:rsidRDefault="00B5149C" w:rsidP="00B5149C">
      <w:pPr>
        <w:pStyle w:val="ListParagraph"/>
        <w:ind w:firstLine="0"/>
      </w:pPr>
    </w:p>
    <w:p w:rsidR="00B5149C" w:rsidRDefault="00B5149C" w:rsidP="00B5149C">
      <w:pPr>
        <w:pStyle w:val="ListParagraph"/>
        <w:ind w:firstLine="0"/>
      </w:pPr>
    </w:p>
    <w:p w:rsidR="00B5149C" w:rsidRDefault="00B5149C" w:rsidP="00B5149C">
      <w:pPr>
        <w:pStyle w:val="ListParagraph"/>
        <w:ind w:firstLine="0"/>
      </w:pPr>
      <w:r>
        <w:t>Range:</w:t>
      </w:r>
    </w:p>
    <w:p w:rsidR="00B5149C" w:rsidRPr="00B2051F" w:rsidRDefault="00B5149C" w:rsidP="00B5149C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B2051F">
        <w:rPr>
          <w:i/>
        </w:rPr>
        <w:tab/>
      </w:r>
    </w:p>
    <w:p w:rsidR="00B5149C" w:rsidRDefault="00B5149C" w:rsidP="00B5149C"/>
    <w:p w:rsidR="00B5149C" w:rsidRDefault="00B5149C" w:rsidP="00B5149C">
      <w:pPr>
        <w:pStyle w:val="ListParagraph"/>
        <w:ind w:firstLine="0"/>
      </w:pPr>
      <w:r>
        <w:t>Symmetries (if any):</w:t>
      </w:r>
    </w:p>
    <w:p w:rsidR="00B5149C" w:rsidRDefault="00B5149C" w:rsidP="00B5149C">
      <w:pPr>
        <w:pStyle w:val="ListParagraph"/>
        <w:ind w:firstLine="0"/>
      </w:pPr>
    </w:p>
    <w:p w:rsidR="00B5149C" w:rsidRDefault="00B5149C" w:rsidP="00B5149C">
      <w:pPr>
        <w:pStyle w:val="ListParagraph"/>
        <w:ind w:firstLine="0"/>
      </w:pPr>
      <w:r>
        <w:tab/>
      </w:r>
      <w:r>
        <w:tab/>
        <w:t>Even, Odd, Neither</w:t>
      </w:r>
    </w:p>
    <w:p w:rsidR="00B5149C" w:rsidRDefault="00B5149C" w:rsidP="00B5149C">
      <w:pPr>
        <w:pStyle w:val="ListParagraph"/>
        <w:ind w:firstLine="0"/>
      </w:pPr>
    </w:p>
    <w:p w:rsidR="00B5149C" w:rsidRDefault="00B5149C" w:rsidP="00B5149C">
      <w:pPr>
        <w:pStyle w:val="ListParagraph"/>
        <w:ind w:firstLine="0"/>
      </w:pPr>
      <w:r>
        <w:t>Asymptotes (if any):</w:t>
      </w:r>
    </w:p>
    <w:p w:rsidR="00B5149C" w:rsidRDefault="00B5149C" w:rsidP="00B5149C">
      <w:pPr>
        <w:pStyle w:val="ListParagraph"/>
        <w:ind w:firstLine="0"/>
      </w:pPr>
    </w:p>
    <w:p w:rsidR="00B5149C" w:rsidRDefault="00B5149C" w:rsidP="003776A0">
      <w:pPr>
        <w:ind w:left="0" w:firstLine="0"/>
      </w:pPr>
    </w:p>
    <w:p w:rsidR="004B2F8B" w:rsidRDefault="004B2F8B" w:rsidP="004B2F8B">
      <w:pPr>
        <w:ind w:left="0" w:firstLine="0"/>
      </w:pPr>
      <w:r>
        <w:tab/>
      </w:r>
      <w:r>
        <w:tab/>
      </w:r>
      <w:r w:rsidR="00B41A82">
        <w:t xml:space="preserve">How is the graph affected by the lead coefficient?  </w:t>
      </w:r>
    </w:p>
    <w:p w:rsidR="00B5149C" w:rsidRDefault="00B5149C" w:rsidP="003776A0">
      <w:pPr>
        <w:ind w:left="0" w:firstLine="0"/>
      </w:pPr>
    </w:p>
    <w:p w:rsidR="004B2F8B" w:rsidRDefault="004B2F8B" w:rsidP="003776A0">
      <w:pPr>
        <w:ind w:left="0" w:firstLine="0"/>
      </w:pPr>
    </w:p>
    <w:p w:rsidR="00B37AE4" w:rsidRPr="0015229B" w:rsidRDefault="00B37AE4" w:rsidP="00B37AE4">
      <w:pPr>
        <w:ind w:left="0" w:firstLine="0"/>
      </w:pPr>
    </w:p>
    <w:p w:rsidR="00B37AE4" w:rsidRPr="00B42874" w:rsidRDefault="001B7473" w:rsidP="00B41A82">
      <w:pPr>
        <w:rPr>
          <w:b/>
        </w:rPr>
      </w:pPr>
      <w:r>
        <w:rPr>
          <w:b/>
        </w:rPr>
        <w:t>________________ Functions</w:t>
      </w:r>
    </w:p>
    <w:p w:rsidR="00B37AE4" w:rsidRPr="000C1126" w:rsidRDefault="008B4CEC" w:rsidP="00B41A82">
      <w:r>
        <w:t>13</w:t>
      </w:r>
      <w:r w:rsidR="00A936B4">
        <w:t xml:space="preserve">.  </w:t>
      </w:r>
      <w:r w:rsidR="00B37AE4" w:rsidRPr="000C1126">
        <w:t xml:space="preserve">General Rule:  </w:t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  <w:t>Parent Function:</w:t>
      </w:r>
    </w:p>
    <w:p w:rsidR="00B37AE4" w:rsidRDefault="00645CCF" w:rsidP="00B37AE4">
      <w:pPr>
        <w:pStyle w:val="ListParagraph"/>
        <w:ind w:firstLine="0"/>
      </w:pPr>
      <w:r w:rsidRPr="00645CCF">
        <w:rPr>
          <w:b/>
          <w:noProof/>
        </w:rPr>
        <w:pict>
          <v:rect id="_x0000_s1129" style="position:absolute;left:0;text-align:left;margin-left:24.75pt;margin-top:10.5pt;width:82.25pt;height:40.75pt;z-index:-251623424"/>
        </w:pict>
      </w:r>
    </w:p>
    <w:p w:rsidR="00B37AE4" w:rsidRPr="00B2051F" w:rsidRDefault="00645CCF" w:rsidP="00B37AE4">
      <w:pPr>
        <w:pStyle w:val="ListParagraph"/>
        <w:ind w:firstLine="0"/>
        <w:rPr>
          <w:i/>
        </w:rPr>
      </w:pPr>
      <w:r w:rsidRPr="00645CCF">
        <w:rPr>
          <w:b/>
          <w:noProof/>
        </w:rPr>
        <w:pict>
          <v:rect id="_x0000_s1072" style="position:absolute;left:0;text-align:left;margin-left:237.75pt;margin-top:5.2pt;width:108.75pt;height:24.75pt;z-index:-251653120"/>
        </w:pict>
      </w:r>
      <w:r w:rsidR="00E666C8" w:rsidRPr="00E666C8">
        <w:rPr>
          <w:position w:val="-24"/>
        </w:rPr>
        <w:object w:dxaOrig="1040" w:dyaOrig="620">
          <v:shape id="_x0000_i1033" type="#_x0000_t75" style="width:51.75pt;height:30.75pt" o:ole="">
            <v:imagedata r:id="rId24" o:title=""/>
          </v:shape>
          <o:OLEObject Type="Embed" ProgID="Equation.DSMT4" ShapeID="_x0000_i1033" DrawAspect="Content" ObjectID="_1501421448" r:id="rId25"/>
        </w:object>
      </w:r>
      <w:r w:rsidRPr="00645CCF">
        <w:rPr>
          <w:noProof/>
        </w:rPr>
        <w:pict>
          <v:group id="_x0000_s1042" style="position:absolute;left:0;text-align:left;margin-left:342pt;margin-top:5.2pt;width:165pt;height:150.75pt;z-index:251652096;mso-position-horizontal-relative:text;mso-position-vertical-relative:text" coordorigin="7395,9930" coordsize="4035,3750">
            <v:shape id="_x0000_s1043" type="#_x0000_t32" style="position:absolute;left:7395;top:11850;width:4035;height:0" o:connectortype="straight">
              <v:stroke startarrow="block" endarrow="block"/>
            </v:shape>
            <v:shape id="_x0000_s1044" type="#_x0000_t32" style="position:absolute;left:9405;top:9930;width:0;height:3750" o:connectortype="straight">
              <v:stroke startarrow="block" endarrow="block"/>
            </v:shape>
          </v:group>
        </w:pict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B5149C">
        <w:tab/>
      </w:r>
      <m:oMath>
        <m:r>
          <w:rPr>
            <w:rFonts w:ascii="Cambria Math" w:hAnsi="Cambria Math"/>
          </w:rPr>
          <m:t>f(x)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215582">
        <w:tab/>
      </w:r>
      <w:r w:rsidR="00215582">
        <w:tab/>
      </w:r>
      <w:r w:rsidR="00215582">
        <w:tab/>
      </w:r>
      <w:r w:rsidR="00215582">
        <w:tab/>
      </w:r>
      <w:r w:rsidR="00215582">
        <w:tab/>
      </w:r>
      <w:r w:rsidR="00215582">
        <w:tab/>
      </w:r>
      <w:r w:rsidR="00215582">
        <w:tab/>
      </w: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  <w:r>
        <w:t>Domain:</w:t>
      </w: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  <w:r>
        <w:t>Range:</w:t>
      </w:r>
    </w:p>
    <w:p w:rsidR="00B37AE4" w:rsidRPr="00B2051F" w:rsidRDefault="00B37AE4" w:rsidP="00B37AE4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B2051F">
        <w:rPr>
          <w:i/>
        </w:rPr>
        <w:tab/>
      </w:r>
    </w:p>
    <w:p w:rsidR="00B37AE4" w:rsidRDefault="00B37AE4" w:rsidP="00B37AE4"/>
    <w:p w:rsidR="00B37AE4" w:rsidRDefault="00B37AE4" w:rsidP="00B37AE4">
      <w:pPr>
        <w:pStyle w:val="ListParagraph"/>
        <w:ind w:firstLine="0"/>
      </w:pPr>
      <w:r>
        <w:t>Symmetries (if any):</w:t>
      </w:r>
    </w:p>
    <w:p w:rsidR="00B37AE4" w:rsidRDefault="00B37AE4" w:rsidP="00B37AE4">
      <w:pPr>
        <w:pStyle w:val="ListParagraph"/>
        <w:ind w:firstLine="0"/>
      </w:pPr>
    </w:p>
    <w:p w:rsidR="00B37AE4" w:rsidRDefault="002312E9" w:rsidP="00B37AE4">
      <w:pPr>
        <w:pStyle w:val="ListParagraph"/>
        <w:ind w:firstLine="0"/>
      </w:pPr>
      <w:r>
        <w:tab/>
      </w:r>
      <w:r>
        <w:tab/>
        <w:t>Even, Odd, Neither</w:t>
      </w: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  <w:r>
        <w:t>Asymptotes (if any):</w:t>
      </w: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</w:p>
    <w:p w:rsidR="00B37AE4" w:rsidRDefault="00B37AE4" w:rsidP="00B37AE4">
      <w:pPr>
        <w:pStyle w:val="ListParagraph"/>
        <w:ind w:firstLine="0"/>
      </w:pPr>
    </w:p>
    <w:p w:rsidR="00B5149C" w:rsidRDefault="004B2F8B" w:rsidP="00B5149C">
      <w:pPr>
        <w:ind w:left="0" w:firstLine="0"/>
      </w:pPr>
      <w:r>
        <w:tab/>
      </w:r>
      <w:r>
        <w:tab/>
      </w:r>
      <w:r w:rsidR="00B41A82">
        <w:t xml:space="preserve">How would your graph change if </w:t>
      </w:r>
      <w:r w:rsidR="00B41A82">
        <w:rPr>
          <w:i/>
        </w:rPr>
        <w:t>x</w:t>
      </w:r>
      <w:r w:rsidR="00B41A82">
        <w:t xml:space="preserve"> was raised to an odd power</w:t>
      </w:r>
      <w:r>
        <w:t>?</w:t>
      </w:r>
    </w:p>
    <w:p w:rsidR="00B41A82" w:rsidRDefault="00B41A82" w:rsidP="00B5149C">
      <w:pPr>
        <w:ind w:left="0" w:firstLine="0"/>
      </w:pPr>
    </w:p>
    <w:p w:rsidR="00B41A82" w:rsidRDefault="00B41A82" w:rsidP="00B5149C">
      <w:pPr>
        <w:ind w:left="0" w:firstLine="0"/>
      </w:pPr>
    </w:p>
    <w:p w:rsidR="00475370" w:rsidRDefault="00475370" w:rsidP="00B5149C">
      <w:pPr>
        <w:ind w:left="0" w:firstLine="0"/>
      </w:pPr>
    </w:p>
    <w:p w:rsidR="00B41A82" w:rsidRDefault="00B41A82" w:rsidP="00B5149C">
      <w:pPr>
        <w:ind w:left="0" w:firstLine="0"/>
      </w:pPr>
    </w:p>
    <w:p w:rsidR="00B41A82" w:rsidRPr="00DB286C" w:rsidRDefault="00B41A82" w:rsidP="00B5149C">
      <w:pPr>
        <w:ind w:left="0" w:firstLine="0"/>
      </w:pPr>
      <w:r>
        <w:tab/>
      </w:r>
      <w:r>
        <w:tab/>
        <w:t>How would your graph change if the constant term was negative?</w:t>
      </w:r>
    </w:p>
    <w:p w:rsidR="004B2F8B" w:rsidRDefault="004B2F8B" w:rsidP="00B5149C">
      <w:pPr>
        <w:ind w:hanging="1800"/>
        <w:rPr>
          <w:b/>
        </w:rPr>
      </w:pPr>
    </w:p>
    <w:p w:rsidR="00B41A82" w:rsidRDefault="00B41A82" w:rsidP="00B5149C">
      <w:pPr>
        <w:ind w:hanging="1800"/>
        <w:rPr>
          <w:b/>
        </w:rPr>
      </w:pPr>
    </w:p>
    <w:p w:rsidR="00B41A82" w:rsidRDefault="00B41A82" w:rsidP="00B5149C">
      <w:pPr>
        <w:ind w:hanging="1800"/>
        <w:rPr>
          <w:b/>
        </w:rPr>
      </w:pPr>
    </w:p>
    <w:p w:rsidR="00BF1BC6" w:rsidRDefault="00645CCF" w:rsidP="00B41A82">
      <w:pPr>
        <w:ind w:left="0" w:firstLine="0"/>
        <w:rPr>
          <w:b/>
        </w:rPr>
      </w:pPr>
      <w:r>
        <w:rPr>
          <w:b/>
          <w:noProof/>
        </w:rPr>
        <w:lastRenderedPageBreak/>
        <w:pict>
          <v:rect id="_x0000_s1082" style="position:absolute;margin-left:233.25pt;margin-top:4.1pt;width:108.75pt;height:17.75pt;z-index:251670528" stroked="f"/>
        </w:pict>
      </w:r>
      <w:r w:rsidR="00FB6B55">
        <w:rPr>
          <w:b/>
        </w:rPr>
        <w:t xml:space="preserve">Sine and </w:t>
      </w:r>
      <w:r w:rsidR="00BF1BC6">
        <w:rPr>
          <w:b/>
        </w:rPr>
        <w:t>Cosine</w:t>
      </w:r>
      <w:r w:rsidR="001E07F0">
        <w:rPr>
          <w:b/>
        </w:rPr>
        <w:t xml:space="preserve"> </w:t>
      </w:r>
      <w:r w:rsidR="00BF1BC6" w:rsidRPr="00353F5E">
        <w:rPr>
          <w:b/>
        </w:rPr>
        <w:t>Functions</w:t>
      </w:r>
    </w:p>
    <w:p w:rsidR="001E07F0" w:rsidRPr="00B42874" w:rsidRDefault="001E07F0" w:rsidP="00BF1BC6">
      <w:pPr>
        <w:ind w:hanging="1800"/>
        <w:rPr>
          <w:b/>
        </w:rPr>
      </w:pPr>
    </w:p>
    <w:p w:rsidR="00BF1BC6" w:rsidRPr="000C1126" w:rsidRDefault="00645CCF" w:rsidP="008B4CEC">
      <w:r w:rsidRPr="00645CCF">
        <w:rPr>
          <w:b/>
          <w:noProof/>
        </w:rPr>
        <w:pict>
          <v:rect id="_x0000_s1134" style="position:absolute;left:0;text-align:left;margin-left:32.75pt;margin-top:12.65pt;width:116.25pt;height:17.75pt;z-index:-251619328"/>
        </w:pict>
      </w:r>
      <w:r w:rsidR="008B4CEC">
        <w:t>14</w:t>
      </w:r>
      <w:r w:rsidR="00A936B4">
        <w:t xml:space="preserve">.  </w:t>
      </w:r>
      <w:r w:rsidR="00BF1BC6" w:rsidRPr="000C1126">
        <w:t xml:space="preserve">General Rule:  </w:t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1B7473">
        <w:t>Specific</w:t>
      </w:r>
      <w:r w:rsidR="00C22C47">
        <w:t xml:space="preserve"> Function:</w:t>
      </w:r>
    </w:p>
    <w:p w:rsidR="00BF1BC6" w:rsidRDefault="00645CCF" w:rsidP="00BF1BC6">
      <w:pPr>
        <w:pStyle w:val="ListParagraph"/>
        <w:ind w:firstLine="0"/>
      </w:pPr>
      <w:r w:rsidRPr="00645CCF">
        <w:rPr>
          <w:b/>
          <w:noProof/>
        </w:rPr>
        <w:pict>
          <v:rect id="_x0000_s1074" style="position:absolute;left:0;text-align:left;margin-left:243.75pt;margin-top:10.2pt;width:133.25pt;height:24.75pt;z-index:-251652096;mso-position-horizontal-relative:text;mso-position-vertical-relative:text"/>
        </w:pict>
      </w:r>
      <w:r w:rsidR="00F50683" w:rsidRPr="00E666C8">
        <w:rPr>
          <w:position w:val="-10"/>
        </w:rPr>
        <w:object w:dxaOrig="1800" w:dyaOrig="320">
          <v:shape id="_x0000_i1034" type="#_x0000_t75" style="width:90pt;height:15.75pt" o:ole="">
            <v:imagedata r:id="rId26" o:title=""/>
          </v:shape>
          <o:OLEObject Type="Embed" ProgID="Equation.DSMT4" ShapeID="_x0000_i1034" DrawAspect="Content" ObjectID="_1501421449" r:id="rId27"/>
        </w:object>
      </w:r>
    </w:p>
    <w:p w:rsidR="00BF1BC6" w:rsidRPr="00F40094" w:rsidRDefault="00645CCF" w:rsidP="00F40094">
      <w:pPr>
        <w:pStyle w:val="ListParagraph"/>
        <w:ind w:firstLine="0"/>
        <w:rPr>
          <w:i/>
        </w:rPr>
      </w:pPr>
      <w:r w:rsidRPr="00645CCF">
        <w:rPr>
          <w:noProof/>
        </w:rPr>
        <w:pict>
          <v:group id="_x0000_s1050" style="position:absolute;left:0;text-align:left;margin-left:342pt;margin-top:6.7pt;width:165pt;height:150.75pt;z-index:251654144" coordorigin="7395,9930" coordsize="4035,3750">
            <v:shape id="_x0000_s1051" type="#_x0000_t32" style="position:absolute;left:7395;top:11850;width:4035;height:0" o:connectortype="straight">
              <v:stroke startarrow="block" endarrow="block"/>
            </v:shape>
            <v:shape id="_x0000_s1052" type="#_x0000_t32" style="position:absolute;left:9405;top:9930;width:0;height:3750" o:connectortype="straight">
              <v:stroke startarrow="block" endarrow="block"/>
            </v:shape>
          </v:group>
        </w:pict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w:r w:rsidR="00E666C8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</m:oMath>
      <w:r w:rsidR="00215582">
        <w:tab/>
      </w:r>
      <w:r w:rsidR="00215582">
        <w:tab/>
      </w:r>
      <w:r w:rsidR="00215582">
        <w:tab/>
      </w:r>
      <w:r w:rsidR="00E666C8">
        <w:t xml:space="preserve">    </w:t>
      </w:r>
    </w:p>
    <w:p w:rsidR="00BF1BC6" w:rsidRDefault="00BF1BC6" w:rsidP="00BF1BC6">
      <w:pPr>
        <w:pStyle w:val="ListParagraph"/>
        <w:ind w:firstLine="0"/>
      </w:pPr>
      <w:r>
        <w:t>Domain: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Range:</w:t>
      </w:r>
    </w:p>
    <w:p w:rsidR="00BF1BC6" w:rsidRPr="00B2051F" w:rsidRDefault="00BF1BC6" w:rsidP="00BF1BC6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B2051F">
        <w:rPr>
          <w:i/>
        </w:rPr>
        <w:tab/>
      </w:r>
    </w:p>
    <w:p w:rsidR="00BF1BC6" w:rsidRDefault="00BF1BC6" w:rsidP="00BF1BC6"/>
    <w:p w:rsidR="00BF1BC6" w:rsidRDefault="00BF1BC6" w:rsidP="00BF1BC6">
      <w:pPr>
        <w:pStyle w:val="ListParagraph"/>
        <w:ind w:firstLine="0"/>
      </w:pPr>
      <w:r>
        <w:t>Symmetries (if any):</w:t>
      </w:r>
    </w:p>
    <w:p w:rsidR="00BF1BC6" w:rsidRDefault="00BF1BC6" w:rsidP="00BF1BC6">
      <w:pPr>
        <w:pStyle w:val="ListParagraph"/>
        <w:ind w:firstLine="0"/>
      </w:pPr>
    </w:p>
    <w:p w:rsidR="00BF1BC6" w:rsidRDefault="002312E9" w:rsidP="00BF1BC6">
      <w:pPr>
        <w:pStyle w:val="ListParagraph"/>
        <w:ind w:firstLine="0"/>
      </w:pPr>
      <w:r>
        <w:tab/>
      </w:r>
      <w:r>
        <w:tab/>
        <w:t>Even, Odd, Neither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Asymptotes (if any):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4B2F8B" w:rsidRDefault="004B2F8B" w:rsidP="00BF1BC6">
      <w:pPr>
        <w:pStyle w:val="ListParagraph"/>
        <w:ind w:firstLine="0"/>
      </w:pPr>
    </w:p>
    <w:p w:rsidR="00B7108B" w:rsidRDefault="00B7108B" w:rsidP="00DB286C">
      <w:pPr>
        <w:ind w:left="0" w:firstLine="0"/>
      </w:pPr>
    </w:p>
    <w:p w:rsidR="00BF1BC6" w:rsidRPr="000C1126" w:rsidRDefault="00645CCF" w:rsidP="008B4CEC">
      <w:r w:rsidRPr="00645CCF">
        <w:rPr>
          <w:b/>
          <w:noProof/>
        </w:rPr>
        <w:pict>
          <v:rect id="_x0000_s1135" style="position:absolute;left:0;text-align:left;margin-left:33.75pt;margin-top:12.65pt;width:116.25pt;height:22.35pt;z-index:-251618304"/>
        </w:pict>
      </w:r>
      <w:r w:rsidR="008B4CEC">
        <w:t>15</w:t>
      </w:r>
      <w:r w:rsidR="00A936B4">
        <w:t xml:space="preserve">.     </w:t>
      </w:r>
      <w:r w:rsidR="00BF1BC6" w:rsidRPr="000C1126">
        <w:t xml:space="preserve">General Rule:  </w:t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C22C47">
        <w:tab/>
      </w:r>
      <w:r w:rsidR="00475370">
        <w:t>Specific</w:t>
      </w:r>
      <w:r w:rsidR="00C22C47">
        <w:t xml:space="preserve"> Function:</w:t>
      </w:r>
    </w:p>
    <w:p w:rsidR="00BF1BC6" w:rsidRDefault="00645CCF" w:rsidP="00BF1BC6">
      <w:pPr>
        <w:pStyle w:val="ListParagraph"/>
        <w:ind w:firstLine="0"/>
      </w:pPr>
      <w:r w:rsidRPr="00645CCF">
        <w:rPr>
          <w:b/>
          <w:noProof/>
        </w:rPr>
        <w:pict>
          <v:rect id="_x0000_s1075" style="position:absolute;left:0;text-align:left;margin-left:268.25pt;margin-top:10.4pt;width:119.5pt;height:24.75pt;z-index:-251651072"/>
        </w:pict>
      </w:r>
      <w:r w:rsidR="00F50683" w:rsidRPr="00E666C8">
        <w:rPr>
          <w:position w:val="-10"/>
        </w:rPr>
        <w:object w:dxaOrig="1820" w:dyaOrig="320">
          <v:shape id="_x0000_i1035" type="#_x0000_t75" style="width:90.75pt;height:15.75pt" o:ole="">
            <v:imagedata r:id="rId28" o:title=""/>
          </v:shape>
          <o:OLEObject Type="Embed" ProgID="Equation.DSMT4" ShapeID="_x0000_i1035" DrawAspect="Content" ObjectID="_1501421450" r:id="rId29"/>
        </w:object>
      </w:r>
    </w:p>
    <w:p w:rsidR="00BF1BC6" w:rsidRPr="00F40094" w:rsidRDefault="00645CCF" w:rsidP="00F40094">
      <w:pPr>
        <w:pStyle w:val="ListParagraph"/>
        <w:ind w:firstLine="0"/>
        <w:rPr>
          <w:i/>
        </w:rPr>
      </w:pPr>
      <w:r w:rsidRPr="00645CCF">
        <w:rPr>
          <w:noProof/>
        </w:rPr>
        <w:pict>
          <v:group id="_x0000_s1054" style="position:absolute;left:0;text-align:left;margin-left:342pt;margin-top:6.7pt;width:165pt;height:150.75pt;z-index:251656192" coordorigin="7395,9930" coordsize="4035,3750">
            <v:shape id="_x0000_s1055" type="#_x0000_t32" style="position:absolute;left:7395;top:11850;width:4035;height:0" o:connectortype="straight">
              <v:stroke startarrow="block" endarrow="block"/>
            </v:shape>
            <v:shape id="_x0000_s1056" type="#_x0000_t32" style="position:absolute;left:9405;top:9930;width:0;height:3750" o:connectortype="straight">
              <v:stroke startarrow="block" endarrow="block"/>
            </v:shape>
          </v:group>
        </w:pict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w:r w:rsidR="00BF1BC6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</m:func>
        <m:r>
          <w:rPr>
            <w:rFonts w:ascii="Cambria Math" w:hAnsi="Cambria Math"/>
          </w:rPr>
          <m:t>+4</m:t>
        </m:r>
      </m:oMath>
      <w:r w:rsidR="00BF1BC6">
        <w:tab/>
      </w:r>
      <w:r w:rsidR="00215582">
        <w:tab/>
      </w:r>
      <w:r w:rsidR="00215582">
        <w:tab/>
      </w:r>
      <w:r w:rsidR="00215582">
        <w:tab/>
      </w:r>
      <w:r w:rsidR="00215582">
        <w:tab/>
      </w:r>
    </w:p>
    <w:p w:rsidR="00BF1BC6" w:rsidRDefault="00BF1BC6" w:rsidP="00BF1BC6">
      <w:pPr>
        <w:pStyle w:val="ListParagraph"/>
        <w:ind w:firstLine="0"/>
      </w:pPr>
      <w:r>
        <w:t>Domain: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Range:</w:t>
      </w:r>
    </w:p>
    <w:p w:rsidR="00BF1BC6" w:rsidRPr="00B2051F" w:rsidRDefault="00BF1BC6" w:rsidP="00BF1BC6">
      <w:pPr>
        <w:pStyle w:val="ListParagraph"/>
        <w:ind w:firstLine="0"/>
        <w:rPr>
          <w:i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</w:t>
      </w:r>
      <w:r w:rsidRPr="00B2051F">
        <w:rPr>
          <w:i/>
        </w:rPr>
        <w:tab/>
      </w:r>
    </w:p>
    <w:p w:rsidR="00BF1BC6" w:rsidRDefault="00BF1BC6" w:rsidP="00BF1BC6"/>
    <w:p w:rsidR="00BF1BC6" w:rsidRDefault="00BF1BC6" w:rsidP="00BF1BC6">
      <w:pPr>
        <w:pStyle w:val="ListParagraph"/>
        <w:ind w:firstLine="0"/>
      </w:pPr>
      <w:r>
        <w:t>Symmetries (if any):</w:t>
      </w:r>
    </w:p>
    <w:p w:rsidR="00BF1BC6" w:rsidRDefault="00BF1BC6" w:rsidP="00BF1BC6">
      <w:pPr>
        <w:pStyle w:val="ListParagraph"/>
        <w:ind w:firstLine="0"/>
      </w:pPr>
    </w:p>
    <w:p w:rsidR="00BF1BC6" w:rsidRDefault="002312E9" w:rsidP="00BF1BC6">
      <w:pPr>
        <w:pStyle w:val="ListParagraph"/>
        <w:ind w:firstLine="0"/>
      </w:pPr>
      <w:r>
        <w:tab/>
      </w:r>
      <w:r>
        <w:tab/>
        <w:t>Even, Odd, Neither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  <w:r>
        <w:t>Asymptotes (if any):</w:t>
      </w: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pStyle w:val="ListParagraph"/>
        <w:ind w:firstLine="0"/>
      </w:pPr>
    </w:p>
    <w:p w:rsidR="00BF1BC6" w:rsidRDefault="00BF1BC6" w:rsidP="00BF1BC6">
      <w:pPr>
        <w:ind w:left="0" w:firstLine="0"/>
      </w:pPr>
    </w:p>
    <w:p w:rsidR="004B2F8B" w:rsidRDefault="004B2F8B" w:rsidP="004B2F8B">
      <w:pPr>
        <w:ind w:left="0" w:firstLine="0"/>
      </w:pPr>
      <w:r>
        <w:tab/>
      </w:r>
      <w:r>
        <w:tab/>
      </w:r>
      <w:r w:rsidR="00475370">
        <w:t xml:space="preserve">How does the </w:t>
      </w:r>
      <w:r w:rsidR="00475370">
        <w:rPr>
          <w:i/>
        </w:rPr>
        <w:t>a</w:t>
      </w:r>
      <w:r w:rsidR="00475370">
        <w:t xml:space="preserve"> value affect the functions above?</w:t>
      </w:r>
    </w:p>
    <w:p w:rsidR="00475370" w:rsidRDefault="00475370" w:rsidP="004B2F8B">
      <w:pPr>
        <w:ind w:left="0" w:firstLine="0"/>
      </w:pPr>
    </w:p>
    <w:p w:rsidR="00475370" w:rsidRDefault="00475370" w:rsidP="004B2F8B">
      <w:pPr>
        <w:ind w:left="0" w:firstLine="0"/>
      </w:pPr>
    </w:p>
    <w:p w:rsidR="00475370" w:rsidRDefault="00475370" w:rsidP="004B2F8B">
      <w:pPr>
        <w:ind w:left="0" w:firstLine="0"/>
      </w:pPr>
    </w:p>
    <w:p w:rsidR="00475370" w:rsidRDefault="00475370" w:rsidP="004B2F8B">
      <w:pPr>
        <w:ind w:left="0" w:firstLine="0"/>
      </w:pPr>
    </w:p>
    <w:p w:rsidR="00475370" w:rsidRDefault="00475370" w:rsidP="004B2F8B">
      <w:pPr>
        <w:ind w:left="0" w:firstLine="0"/>
      </w:pPr>
      <w:r>
        <w:tab/>
      </w:r>
      <w:r>
        <w:tab/>
        <w:t xml:space="preserve">How does the </w:t>
      </w:r>
      <w:r>
        <w:rPr>
          <w:i/>
        </w:rPr>
        <w:t>b</w:t>
      </w:r>
      <w:r>
        <w:t xml:space="preserve"> value affect the functions?</w:t>
      </w:r>
    </w:p>
    <w:p w:rsidR="00475370" w:rsidRDefault="00475370" w:rsidP="004B2F8B">
      <w:pPr>
        <w:ind w:left="0" w:firstLine="0"/>
      </w:pPr>
    </w:p>
    <w:p w:rsidR="00475370" w:rsidRDefault="00475370" w:rsidP="004B2F8B">
      <w:pPr>
        <w:ind w:left="0" w:firstLine="0"/>
      </w:pPr>
    </w:p>
    <w:p w:rsidR="00475370" w:rsidRDefault="00475370" w:rsidP="004B2F8B">
      <w:pPr>
        <w:ind w:left="0" w:firstLine="0"/>
      </w:pPr>
    </w:p>
    <w:p w:rsidR="00475370" w:rsidRDefault="00475370" w:rsidP="004B2F8B">
      <w:pPr>
        <w:ind w:left="0" w:firstLine="0"/>
      </w:pPr>
    </w:p>
    <w:p w:rsidR="008560E1" w:rsidRPr="009A1597" w:rsidRDefault="00475370" w:rsidP="00475370">
      <w:pPr>
        <w:ind w:left="0" w:firstLine="0"/>
        <w:rPr>
          <w:b/>
        </w:rPr>
      </w:pPr>
      <w:r>
        <w:tab/>
      </w:r>
      <w:r>
        <w:tab/>
        <w:t xml:space="preserve">How does the </w:t>
      </w:r>
      <w:r>
        <w:rPr>
          <w:i/>
        </w:rPr>
        <w:t>c</w:t>
      </w:r>
      <w:r>
        <w:t xml:space="preserve"> value affect the functions?</w:t>
      </w:r>
      <w:r w:rsidR="003219DE">
        <w:tab/>
      </w:r>
    </w:p>
    <w:sectPr w:rsidR="008560E1" w:rsidRPr="009A1597" w:rsidSect="00287FD8">
      <w:footerReference w:type="default" r:id="rId30"/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6988" w:rsidRDefault="006D6988" w:rsidP="005E0394">
      <w:r>
        <w:separator/>
      </w:r>
    </w:p>
  </w:endnote>
  <w:endnote w:type="continuationSeparator" w:id="0">
    <w:p w:rsidR="006D6988" w:rsidRDefault="006D6988" w:rsidP="005E039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D6988" w:rsidRDefault="006D698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6988" w:rsidRDefault="006D6988" w:rsidP="005E0394">
      <w:r>
        <w:separator/>
      </w:r>
    </w:p>
  </w:footnote>
  <w:footnote w:type="continuationSeparator" w:id="0">
    <w:p w:rsidR="006D6988" w:rsidRDefault="006D6988" w:rsidP="005E039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0D3EB2"/>
    <w:multiLevelType w:val="hybridMultilevel"/>
    <w:tmpl w:val="453451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894C9C"/>
    <w:multiLevelType w:val="hybridMultilevel"/>
    <w:tmpl w:val="630A0E92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583DC7"/>
    <w:multiLevelType w:val="hybridMultilevel"/>
    <w:tmpl w:val="6F3E0C68"/>
    <w:lvl w:ilvl="0" w:tplc="4F8630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143EA6"/>
    <w:multiLevelType w:val="hybridMultilevel"/>
    <w:tmpl w:val="8DCC38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5C03186"/>
    <w:multiLevelType w:val="hybridMultilevel"/>
    <w:tmpl w:val="41F81E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CD43E89"/>
    <w:multiLevelType w:val="hybridMultilevel"/>
    <w:tmpl w:val="0896C8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5F57BA"/>
    <w:multiLevelType w:val="hybridMultilevel"/>
    <w:tmpl w:val="6636C4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DF6405"/>
    <w:multiLevelType w:val="hybridMultilevel"/>
    <w:tmpl w:val="77FA42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1"/>
  </w:num>
  <w:num w:numId="5">
    <w:abstractNumId w:val="7"/>
  </w:num>
  <w:num w:numId="6">
    <w:abstractNumId w:val="6"/>
  </w:num>
  <w:num w:numId="7">
    <w:abstractNumId w:val="3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36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87FD8"/>
    <w:rsid w:val="0000662D"/>
    <w:rsid w:val="00081225"/>
    <w:rsid w:val="000A6553"/>
    <w:rsid w:val="000C1126"/>
    <w:rsid w:val="001221FB"/>
    <w:rsid w:val="0015229B"/>
    <w:rsid w:val="001670A4"/>
    <w:rsid w:val="001B7473"/>
    <w:rsid w:val="001D5A59"/>
    <w:rsid w:val="001E07F0"/>
    <w:rsid w:val="001E112B"/>
    <w:rsid w:val="001E738E"/>
    <w:rsid w:val="001F42DD"/>
    <w:rsid w:val="00207703"/>
    <w:rsid w:val="00214004"/>
    <w:rsid w:val="00215582"/>
    <w:rsid w:val="0023058F"/>
    <w:rsid w:val="002312E9"/>
    <w:rsid w:val="002515F3"/>
    <w:rsid w:val="002605E8"/>
    <w:rsid w:val="00287FD8"/>
    <w:rsid w:val="002A1643"/>
    <w:rsid w:val="002B6A35"/>
    <w:rsid w:val="002D0B79"/>
    <w:rsid w:val="002D28B6"/>
    <w:rsid w:val="002D33B1"/>
    <w:rsid w:val="00303FB3"/>
    <w:rsid w:val="003219DE"/>
    <w:rsid w:val="003373A2"/>
    <w:rsid w:val="003429B9"/>
    <w:rsid w:val="0035247C"/>
    <w:rsid w:val="00353F5E"/>
    <w:rsid w:val="0035687C"/>
    <w:rsid w:val="003712E7"/>
    <w:rsid w:val="00371EDA"/>
    <w:rsid w:val="00374D4D"/>
    <w:rsid w:val="00376013"/>
    <w:rsid w:val="003776A0"/>
    <w:rsid w:val="003901C1"/>
    <w:rsid w:val="003C786B"/>
    <w:rsid w:val="00436244"/>
    <w:rsid w:val="00473E5A"/>
    <w:rsid w:val="00475370"/>
    <w:rsid w:val="004A6AA7"/>
    <w:rsid w:val="004B2F8B"/>
    <w:rsid w:val="004C246B"/>
    <w:rsid w:val="004F6573"/>
    <w:rsid w:val="005321A3"/>
    <w:rsid w:val="00535FCC"/>
    <w:rsid w:val="00557AB2"/>
    <w:rsid w:val="00596004"/>
    <w:rsid w:val="005E0394"/>
    <w:rsid w:val="005F39AF"/>
    <w:rsid w:val="006108F5"/>
    <w:rsid w:val="00613230"/>
    <w:rsid w:val="00645CCF"/>
    <w:rsid w:val="00660959"/>
    <w:rsid w:val="006753FE"/>
    <w:rsid w:val="006966DF"/>
    <w:rsid w:val="006C56E5"/>
    <w:rsid w:val="006D6988"/>
    <w:rsid w:val="006E04C0"/>
    <w:rsid w:val="006F4C7A"/>
    <w:rsid w:val="006F5A84"/>
    <w:rsid w:val="00726C5F"/>
    <w:rsid w:val="007301E7"/>
    <w:rsid w:val="00775B42"/>
    <w:rsid w:val="007E5C81"/>
    <w:rsid w:val="008560E1"/>
    <w:rsid w:val="00862832"/>
    <w:rsid w:val="00867F80"/>
    <w:rsid w:val="00886E91"/>
    <w:rsid w:val="008A05C6"/>
    <w:rsid w:val="008B4CEC"/>
    <w:rsid w:val="008C3BFB"/>
    <w:rsid w:val="008E0D55"/>
    <w:rsid w:val="008E5870"/>
    <w:rsid w:val="00902AF6"/>
    <w:rsid w:val="00905C3F"/>
    <w:rsid w:val="00907524"/>
    <w:rsid w:val="009107D9"/>
    <w:rsid w:val="00926469"/>
    <w:rsid w:val="009568D5"/>
    <w:rsid w:val="0095769C"/>
    <w:rsid w:val="009622F7"/>
    <w:rsid w:val="00977C08"/>
    <w:rsid w:val="009818C3"/>
    <w:rsid w:val="009A1597"/>
    <w:rsid w:val="009A74D1"/>
    <w:rsid w:val="009C7C20"/>
    <w:rsid w:val="009D4A10"/>
    <w:rsid w:val="009E30C2"/>
    <w:rsid w:val="00A00140"/>
    <w:rsid w:val="00A02A06"/>
    <w:rsid w:val="00A242DF"/>
    <w:rsid w:val="00A42E54"/>
    <w:rsid w:val="00A45DBA"/>
    <w:rsid w:val="00A612E5"/>
    <w:rsid w:val="00A936B4"/>
    <w:rsid w:val="00AC2F0B"/>
    <w:rsid w:val="00AE1163"/>
    <w:rsid w:val="00AF1AAA"/>
    <w:rsid w:val="00AF62C0"/>
    <w:rsid w:val="00B0471C"/>
    <w:rsid w:val="00B10CBC"/>
    <w:rsid w:val="00B1165B"/>
    <w:rsid w:val="00B17892"/>
    <w:rsid w:val="00B202C3"/>
    <w:rsid w:val="00B2051F"/>
    <w:rsid w:val="00B37AE4"/>
    <w:rsid w:val="00B41A82"/>
    <w:rsid w:val="00B42874"/>
    <w:rsid w:val="00B5149C"/>
    <w:rsid w:val="00B7108B"/>
    <w:rsid w:val="00BA36FC"/>
    <w:rsid w:val="00BB6D1A"/>
    <w:rsid w:val="00BB7908"/>
    <w:rsid w:val="00BF1BC6"/>
    <w:rsid w:val="00C06F48"/>
    <w:rsid w:val="00C15549"/>
    <w:rsid w:val="00C1563C"/>
    <w:rsid w:val="00C22C47"/>
    <w:rsid w:val="00C23E9A"/>
    <w:rsid w:val="00C53DCF"/>
    <w:rsid w:val="00C862D3"/>
    <w:rsid w:val="00C941CE"/>
    <w:rsid w:val="00C96BA6"/>
    <w:rsid w:val="00CF1E3F"/>
    <w:rsid w:val="00D13CB5"/>
    <w:rsid w:val="00D1759C"/>
    <w:rsid w:val="00D4450C"/>
    <w:rsid w:val="00D4549C"/>
    <w:rsid w:val="00D723BA"/>
    <w:rsid w:val="00D771FB"/>
    <w:rsid w:val="00DB286C"/>
    <w:rsid w:val="00DC592E"/>
    <w:rsid w:val="00DD412F"/>
    <w:rsid w:val="00DD53FA"/>
    <w:rsid w:val="00DE5742"/>
    <w:rsid w:val="00DE724B"/>
    <w:rsid w:val="00E07F38"/>
    <w:rsid w:val="00E57D17"/>
    <w:rsid w:val="00E600F9"/>
    <w:rsid w:val="00E660AC"/>
    <w:rsid w:val="00E666C8"/>
    <w:rsid w:val="00EC2A51"/>
    <w:rsid w:val="00ED7CF0"/>
    <w:rsid w:val="00EE6969"/>
    <w:rsid w:val="00EF3942"/>
    <w:rsid w:val="00F40094"/>
    <w:rsid w:val="00F50683"/>
    <w:rsid w:val="00F55B12"/>
    <w:rsid w:val="00FA0A21"/>
    <w:rsid w:val="00FB5AFF"/>
    <w:rsid w:val="00FB6B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77" fillcolor="white">
      <v:fill color="white"/>
    </o:shapedefaults>
    <o:shapelayout v:ext="edit">
      <o:idmap v:ext="edit" data="1"/>
      <o:rules v:ext="edit">
        <o:r id="V:Rule24" type="connector" idref="#_x0000_s1168"/>
        <o:r id="V:Rule25" type="connector" idref="#_x0000_s1052"/>
        <o:r id="V:Rule26" type="connector" idref="#_x0000_s1056"/>
        <o:r id="V:Rule27" type="connector" idref="#_x0000_s1164"/>
        <o:r id="V:Rule28" type="connector" idref="#_x0000_s1115"/>
        <o:r id="V:Rule29" type="connector" idref="#_x0000_s1027"/>
        <o:r id="V:Rule30" type="connector" idref="#_x0000_s1167"/>
        <o:r id="V:Rule31" type="connector" idref="#_x0000_s1051"/>
        <o:r id="V:Rule32" type="connector" idref="#_x0000_s1148"/>
        <o:r id="V:Rule33" type="connector" idref="#_x0000_s1127"/>
        <o:r id="V:Rule34" type="connector" idref="#_x0000_s1092"/>
        <o:r id="V:Rule35" type="connector" idref="#_x0000_s1044"/>
        <o:r id="V:Rule36" type="connector" idref="#_x0000_s1091"/>
        <o:r id="V:Rule37" type="connector" idref="#_x0000_s1036"/>
        <o:r id="V:Rule38" type="connector" idref="#_x0000_s1126"/>
        <o:r id="V:Rule39" type="connector" idref="#_x0000_s1114"/>
        <o:r id="V:Rule40" type="connector" idref="#_x0000_s1110"/>
        <o:r id="V:Rule41" type="connector" idref="#_x0000_s1035"/>
        <o:r id="V:Rule42" type="connector" idref="#_x0000_s1043"/>
        <o:r id="V:Rule43" type="connector" idref="#_x0000_s1109"/>
        <o:r id="V:Rule44" type="connector" idref="#_x0000_s1165"/>
        <o:r id="V:Rule45" type="connector" idref="#_x0000_s1028"/>
        <o:r id="V:Rule46" type="connector" idref="#_x0000_s1055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2160" w:hanging="21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3CB5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07F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07F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1D5A5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5149C"/>
    <w:rPr>
      <w:color w:val="808080"/>
    </w:rPr>
  </w:style>
  <w:style w:type="paragraph" w:styleId="Header">
    <w:name w:val="header"/>
    <w:basedOn w:val="Normal"/>
    <w:link w:val="HeaderChar"/>
    <w:rsid w:val="005E039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E0394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5E039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E0394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119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78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40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003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BD8551-3D20-4560-90AA-EA70DC7B45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86</TotalTime>
  <Pages>5</Pages>
  <Words>417</Words>
  <Characters>3499</Characters>
  <Application>Microsoft Office Word</Application>
  <DocSecurity>0</DocSecurity>
  <Lines>29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9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arie Heinl</dc:creator>
  <cp:lastModifiedBy>mfcsd</cp:lastModifiedBy>
  <cp:revision>7</cp:revision>
  <cp:lastPrinted>2015-08-18T16:55:00Z</cp:lastPrinted>
  <dcterms:created xsi:type="dcterms:W3CDTF">2015-05-18T18:04:00Z</dcterms:created>
  <dcterms:modified xsi:type="dcterms:W3CDTF">2015-08-18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